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90A13D" w14:textId="30E77306" w:rsidR="0059338E" w:rsidRPr="00D5525D" w:rsidRDefault="0059338E" w:rsidP="0059338E">
      <w:pPr>
        <w:pStyle w:val="Sangradetextonormal"/>
        <w:ind w:left="0" w:right="-135"/>
        <w:jc w:val="both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>1.</w:t>
      </w:r>
      <w:r w:rsidRPr="00D5525D">
        <w:rPr>
          <w:rFonts w:ascii="Times New Roman" w:hAnsi="Times New Roman" w:cs="Times New Roman"/>
          <w:b/>
        </w:rPr>
        <w:t xml:space="preserve"> (15 </w:t>
      </w:r>
      <w:proofErr w:type="spellStart"/>
      <w:r w:rsidRPr="00D5525D">
        <w:rPr>
          <w:rFonts w:ascii="Times New Roman" w:hAnsi="Times New Roman" w:cs="Times New Roman"/>
          <w:b/>
        </w:rPr>
        <w:t>Pts</w:t>
      </w:r>
      <w:proofErr w:type="spellEnd"/>
      <w:r w:rsidRPr="00D5525D">
        <w:rPr>
          <w:rFonts w:ascii="Times New Roman" w:hAnsi="Times New Roman" w:cs="Times New Roman"/>
          <w:b/>
        </w:rPr>
        <w:t>)</w:t>
      </w:r>
      <w:r w:rsidRPr="00D5525D">
        <w:rPr>
          <w:rFonts w:ascii="Times New Roman" w:hAnsi="Times New Roman" w:cs="Times New Roman"/>
        </w:rPr>
        <w:t xml:space="preserve"> a) Realice el planteo que le permite como calcular mediante integrales definidas el área de la región </w:t>
      </w:r>
      <w:r w:rsidRPr="00D5525D">
        <w:rPr>
          <w:rFonts w:ascii="Times New Roman" w:hAnsi="Times New Roman" w:cs="Times New Roman"/>
          <w:b/>
          <w:bCs/>
        </w:rPr>
        <w:t>en el primer cuadrante</w:t>
      </w:r>
      <w:r w:rsidRPr="00D5525D">
        <w:rPr>
          <w:rFonts w:ascii="Times New Roman" w:hAnsi="Times New Roman" w:cs="Times New Roman"/>
        </w:rPr>
        <w:t xml:space="preserve"> limitada por los gráficos de las siguientes funciones. </w:t>
      </w:r>
    </w:p>
    <w:p w14:paraId="00865BD6" w14:textId="2D4E803D" w:rsidR="0059338E" w:rsidRPr="00D5525D" w:rsidRDefault="0059338E" w:rsidP="0059338E">
      <w:pPr>
        <w:pStyle w:val="Sangradetextonormal"/>
        <w:ind w:left="0" w:right="-135"/>
        <w:jc w:val="both"/>
        <w:rPr>
          <w:rFonts w:ascii="Times New Roman" w:hAnsi="Times New Roman" w:cs="Times New Roman"/>
          <w:b/>
          <w:bCs/>
        </w:rPr>
      </w:pPr>
      <w:r w:rsidRPr="0059338E">
        <w:drawing>
          <wp:anchor distT="0" distB="0" distL="114300" distR="114300" simplePos="0" relativeHeight="251658240" behindDoc="0" locked="0" layoutInCell="1" allowOverlap="1" wp14:anchorId="61BB95BE" wp14:editId="589C140A">
            <wp:simplePos x="0" y="0"/>
            <wp:positionH relativeFrom="margin">
              <wp:posOffset>2096268</wp:posOffset>
            </wp:positionH>
            <wp:positionV relativeFrom="paragraph">
              <wp:posOffset>5730</wp:posOffset>
            </wp:positionV>
            <wp:extent cx="4292600" cy="3987165"/>
            <wp:effectExtent l="0" t="0" r="0" b="0"/>
            <wp:wrapThrough wrapText="bothSides">
              <wp:wrapPolygon edited="0">
                <wp:start x="0" y="0"/>
                <wp:lineTo x="0" y="21466"/>
                <wp:lineTo x="21472" y="21466"/>
                <wp:lineTo x="21472" y="0"/>
                <wp:lineTo x="0" y="0"/>
              </wp:wrapPolygon>
            </wp:wrapThrough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2600" cy="3987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5525D">
        <w:rPr>
          <w:rFonts w:ascii="Times New Roman" w:hAnsi="Times New Roman" w:cs="Times New Roman"/>
        </w:rPr>
        <w:t xml:space="preserve">        </w:t>
      </w:r>
      <w:r w:rsidRPr="00D5525D">
        <w:rPr>
          <w:rFonts w:ascii="Times New Roman" w:hAnsi="Times New Roman" w:cs="Times New Roman"/>
          <w:b/>
          <w:bCs/>
        </w:rPr>
        <w:t>no es necesario que resuelva las i</w:t>
      </w:r>
      <w:r>
        <w:rPr>
          <w:rFonts w:ascii="Times New Roman" w:hAnsi="Times New Roman" w:cs="Times New Roman"/>
          <w:b/>
          <w:bCs/>
        </w:rPr>
        <w:t>/</w:t>
      </w:r>
      <w:proofErr w:type="spellStart"/>
      <w:r w:rsidRPr="00D5525D">
        <w:rPr>
          <w:rFonts w:ascii="Times New Roman" w:hAnsi="Times New Roman" w:cs="Times New Roman"/>
          <w:b/>
          <w:bCs/>
        </w:rPr>
        <w:t>ntegrales</w:t>
      </w:r>
      <w:proofErr w:type="spellEnd"/>
      <w:r w:rsidRPr="00D5525D">
        <w:rPr>
          <w:rFonts w:ascii="Times New Roman" w:hAnsi="Times New Roman" w:cs="Times New Roman"/>
          <w:b/>
          <w:bCs/>
        </w:rPr>
        <w:t xml:space="preserve">. </w:t>
      </w:r>
    </w:p>
    <w:p w14:paraId="3D7DCD7A" w14:textId="79A947E8" w:rsidR="0059338E" w:rsidRPr="00D5525D" w:rsidRDefault="0059338E" w:rsidP="0059338E">
      <w:pPr>
        <w:pStyle w:val="Sangradetextonormal"/>
        <w:ind w:left="285" w:right="-135"/>
        <w:jc w:val="both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>b) Grafique la región e indique los puntos relevantes para el cálculo</w:t>
      </w:r>
    </w:p>
    <w:p w14:paraId="11AE9500" w14:textId="25AE5DBA" w:rsidR="002F57E7" w:rsidRDefault="0059338E">
      <w:r w:rsidRPr="00D5525D">
        <w:rPr>
          <w:rFonts w:ascii="Times New Roman" w:hAnsi="Times New Roman" w:cs="Times New Roman"/>
          <w:position w:val="-82"/>
        </w:rPr>
        <w:object w:dxaOrig="1020" w:dyaOrig="1760" w14:anchorId="04C65A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51.05pt;height:87.9pt" o:ole="">
            <v:imagedata r:id="rId6" o:title=""/>
          </v:shape>
          <o:OLEObject Type="Embed" ProgID="Equation.DSMT4" ShapeID="_x0000_i1042" DrawAspect="Content" ObjectID="_1795869932" r:id="rId7"/>
        </w:object>
      </w:r>
    </w:p>
    <w:p w14:paraId="58A494FE" w14:textId="6D5E00D3" w:rsidR="0059338E" w:rsidRDefault="0059338E"/>
    <w:p w14:paraId="4A528288" w14:textId="16606B37" w:rsidR="0059338E" w:rsidRDefault="0059338E"/>
    <w:p w14:paraId="0BFDE67D" w14:textId="26800428" w:rsidR="0059338E" w:rsidRDefault="0059338E"/>
    <w:p w14:paraId="182C3598" w14:textId="7310D17F" w:rsidR="0059338E" w:rsidRDefault="0059338E"/>
    <w:p w14:paraId="596B9D3A" w14:textId="107B9257" w:rsidR="0059338E" w:rsidRDefault="0059338E"/>
    <w:p w14:paraId="6FA9C608" w14:textId="77777777" w:rsidR="0059338E" w:rsidRDefault="0059338E"/>
    <w:p w14:paraId="4C8AE332" w14:textId="3CF4A6EB" w:rsidR="0059338E" w:rsidRPr="00D5525D" w:rsidRDefault="0059338E" w:rsidP="0059338E">
      <w:pPr>
        <w:pStyle w:val="Sangradetextonormal"/>
        <w:ind w:left="0"/>
        <w:jc w:val="both"/>
        <w:rPr>
          <w:rFonts w:ascii="Times New Roman" w:hAnsi="Times New Roman" w:cs="Times New Roman"/>
        </w:rPr>
      </w:pPr>
      <w:proofErr w:type="gramStart"/>
      <w:r w:rsidRPr="00D5525D">
        <w:rPr>
          <w:rFonts w:ascii="Times New Roman" w:hAnsi="Times New Roman" w:cs="Times New Roman"/>
        </w:rPr>
        <w:t xml:space="preserve">2. </w:t>
      </w:r>
      <w:r>
        <w:rPr>
          <w:rFonts w:ascii="Times New Roman" w:hAnsi="Times New Roman" w:cs="Times New Roman"/>
        </w:rPr>
        <w:t xml:space="preserve"> </w:t>
      </w:r>
      <w:r w:rsidRPr="00D5525D">
        <w:rPr>
          <w:rFonts w:ascii="Times New Roman" w:hAnsi="Times New Roman" w:cs="Times New Roman"/>
          <w:b/>
        </w:rPr>
        <w:t>(</w:t>
      </w:r>
      <w:proofErr w:type="gramEnd"/>
      <w:r w:rsidRPr="00D5525D">
        <w:rPr>
          <w:rFonts w:ascii="Times New Roman" w:hAnsi="Times New Roman" w:cs="Times New Roman"/>
          <w:b/>
        </w:rPr>
        <w:t xml:space="preserve">15 </w:t>
      </w:r>
      <w:proofErr w:type="spellStart"/>
      <w:r w:rsidRPr="00D5525D">
        <w:rPr>
          <w:rFonts w:ascii="Times New Roman" w:hAnsi="Times New Roman" w:cs="Times New Roman"/>
          <w:b/>
        </w:rPr>
        <w:t>Pts</w:t>
      </w:r>
      <w:proofErr w:type="spellEnd"/>
      <w:r w:rsidRPr="00D5525D">
        <w:rPr>
          <w:rFonts w:ascii="Times New Roman" w:hAnsi="Times New Roman" w:cs="Times New Roman"/>
          <w:b/>
        </w:rPr>
        <w:t>)</w:t>
      </w:r>
      <w:r w:rsidRPr="00D5525D">
        <w:rPr>
          <w:rFonts w:ascii="Times New Roman" w:hAnsi="Times New Roman" w:cs="Times New Roman"/>
        </w:rPr>
        <w:t xml:space="preserve"> Dada </w:t>
      </w:r>
      <w:bookmarkStart w:id="0" w:name="_Hlk58346155"/>
      <w:r w:rsidRPr="00D5525D">
        <w:rPr>
          <w:rFonts w:ascii="Times New Roman" w:hAnsi="Times New Roman" w:cs="Times New Roman"/>
          <w:position w:val="-28"/>
        </w:rPr>
        <w:object w:dxaOrig="1280" w:dyaOrig="660" w14:anchorId="1F139013">
          <v:shape id="_x0000_i1027" type="#_x0000_t75" style="width:63.65pt;height:32.65pt" o:ole="">
            <v:imagedata r:id="rId8" o:title=""/>
          </v:shape>
          <o:OLEObject Type="Embed" ProgID="Equation.DSMT4" ShapeID="_x0000_i1027" DrawAspect="Content" ObjectID="_1795869933" r:id="rId9"/>
        </w:object>
      </w:r>
      <w:bookmarkEnd w:id="0"/>
      <w:r w:rsidRPr="00D5525D">
        <w:rPr>
          <w:rFonts w:ascii="Times New Roman" w:hAnsi="Times New Roman" w:cs="Times New Roman"/>
        </w:rPr>
        <w:t xml:space="preserve">  determine:</w:t>
      </w:r>
    </w:p>
    <w:p w14:paraId="073ADB25" w14:textId="4323EA85" w:rsidR="0059338E" w:rsidRPr="00D5525D" w:rsidRDefault="0059338E" w:rsidP="0059338E">
      <w:pPr>
        <w:pStyle w:val="Sangradetextonormal"/>
        <w:ind w:left="284"/>
        <w:jc w:val="both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 xml:space="preserve">a)  Dominio, cortes con los </w:t>
      </w:r>
      <w:proofErr w:type="gramStart"/>
      <w:r w:rsidRPr="00D5525D">
        <w:rPr>
          <w:rFonts w:ascii="Times New Roman" w:hAnsi="Times New Roman" w:cs="Times New Roman"/>
        </w:rPr>
        <w:t>ejes ,</w:t>
      </w:r>
      <w:proofErr w:type="gramEnd"/>
      <w:r w:rsidRPr="00D5525D">
        <w:rPr>
          <w:rFonts w:ascii="Times New Roman" w:hAnsi="Times New Roman" w:cs="Times New Roman"/>
        </w:rPr>
        <w:t xml:space="preserve"> si estos existen y estudio de signo de </w:t>
      </w:r>
      <w:r w:rsidRPr="00D5525D">
        <w:rPr>
          <w:rFonts w:ascii="Times New Roman" w:hAnsi="Times New Roman" w:cs="Times New Roman"/>
          <w:i/>
          <w:iCs/>
        </w:rPr>
        <w:t>f.</w:t>
      </w:r>
      <w:r w:rsidRPr="00D5525D">
        <w:rPr>
          <w:rFonts w:ascii="Times New Roman" w:hAnsi="Times New Roman" w:cs="Times New Roman"/>
        </w:rPr>
        <w:t xml:space="preserve"> </w:t>
      </w:r>
    </w:p>
    <w:p w14:paraId="77F5D615" w14:textId="1D3D4330" w:rsidR="0059338E" w:rsidRPr="00D5525D" w:rsidRDefault="0059338E" w:rsidP="0059338E">
      <w:pPr>
        <w:pStyle w:val="Sangradetextonormal"/>
        <w:ind w:left="284"/>
        <w:jc w:val="both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>b)  Intervalos de crecimiento y de decrecimiento del gráfico</w:t>
      </w:r>
    </w:p>
    <w:p w14:paraId="2D22D3F3" w14:textId="53E8CC41" w:rsidR="0059338E" w:rsidRPr="00D5525D" w:rsidRDefault="0059338E" w:rsidP="0059338E">
      <w:pPr>
        <w:pStyle w:val="Sangradetextonormal"/>
        <w:ind w:left="284"/>
        <w:jc w:val="both"/>
        <w:rPr>
          <w:rFonts w:ascii="Times New Roman" w:hAnsi="Times New Roman" w:cs="Times New Roman"/>
        </w:rPr>
      </w:pPr>
      <w:r w:rsidRPr="0059338E">
        <w:drawing>
          <wp:anchor distT="0" distB="0" distL="114300" distR="114300" simplePos="0" relativeHeight="251659264" behindDoc="0" locked="0" layoutInCell="1" allowOverlap="1" wp14:anchorId="54031F9C" wp14:editId="1306D340">
            <wp:simplePos x="0" y="0"/>
            <wp:positionH relativeFrom="margin">
              <wp:posOffset>2311400</wp:posOffset>
            </wp:positionH>
            <wp:positionV relativeFrom="paragraph">
              <wp:posOffset>335516</wp:posOffset>
            </wp:positionV>
            <wp:extent cx="4156710" cy="2762885"/>
            <wp:effectExtent l="0" t="0" r="0" b="0"/>
            <wp:wrapThrough wrapText="bothSides">
              <wp:wrapPolygon edited="0">
                <wp:start x="0" y="0"/>
                <wp:lineTo x="0" y="21446"/>
                <wp:lineTo x="21481" y="21446"/>
                <wp:lineTo x="21481" y="0"/>
                <wp:lineTo x="0" y="0"/>
              </wp:wrapPolygon>
            </wp:wrapThrough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469"/>
                    <a:stretch/>
                  </pic:blipFill>
                  <pic:spPr bwMode="auto">
                    <a:xfrm>
                      <a:off x="0" y="0"/>
                      <a:ext cx="4156710" cy="27628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9338E">
        <w:drawing>
          <wp:anchor distT="0" distB="0" distL="114300" distR="114300" simplePos="0" relativeHeight="251660288" behindDoc="0" locked="0" layoutInCell="1" allowOverlap="1" wp14:anchorId="71D43CC5" wp14:editId="38774A06">
            <wp:simplePos x="0" y="0"/>
            <wp:positionH relativeFrom="margin">
              <wp:posOffset>-127000</wp:posOffset>
            </wp:positionH>
            <wp:positionV relativeFrom="paragraph">
              <wp:posOffset>268693</wp:posOffset>
            </wp:positionV>
            <wp:extent cx="2411730" cy="2806700"/>
            <wp:effectExtent l="0" t="0" r="7620" b="0"/>
            <wp:wrapThrough wrapText="bothSides">
              <wp:wrapPolygon edited="0">
                <wp:start x="0" y="0"/>
                <wp:lineTo x="0" y="21405"/>
                <wp:lineTo x="21498" y="21405"/>
                <wp:lineTo x="21498" y="0"/>
                <wp:lineTo x="0" y="0"/>
              </wp:wrapPolygon>
            </wp:wrapThrough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1730" cy="2806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5525D">
        <w:rPr>
          <w:rFonts w:ascii="Times New Roman" w:hAnsi="Times New Roman" w:cs="Times New Roman"/>
        </w:rPr>
        <w:t xml:space="preserve">c) Extremos locales, si existen </w:t>
      </w:r>
    </w:p>
    <w:p w14:paraId="10B46CA0" w14:textId="6A580A99" w:rsidR="0059338E" w:rsidRDefault="0059338E"/>
    <w:p w14:paraId="45F23251" w14:textId="4F1DF455" w:rsidR="0059338E" w:rsidRDefault="0059338E"/>
    <w:p w14:paraId="6817A9CA" w14:textId="77777777" w:rsidR="0059338E" w:rsidRPr="00D5525D" w:rsidRDefault="0059338E" w:rsidP="0059338E">
      <w:pPr>
        <w:pStyle w:val="Sangradetextonormal"/>
        <w:ind w:left="300" w:hanging="300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>3.</w:t>
      </w:r>
      <w:r w:rsidRPr="00D5525D">
        <w:rPr>
          <w:rFonts w:ascii="Times New Roman" w:hAnsi="Times New Roman" w:cs="Times New Roman"/>
        </w:rPr>
        <w:tab/>
      </w:r>
      <w:r w:rsidRPr="00D5525D">
        <w:rPr>
          <w:rFonts w:ascii="Times New Roman" w:hAnsi="Times New Roman" w:cs="Times New Roman"/>
          <w:b/>
        </w:rPr>
        <w:t xml:space="preserve">(20 </w:t>
      </w:r>
      <w:proofErr w:type="spellStart"/>
      <w:r w:rsidRPr="00D5525D">
        <w:rPr>
          <w:rFonts w:ascii="Times New Roman" w:hAnsi="Times New Roman" w:cs="Times New Roman"/>
          <w:b/>
        </w:rPr>
        <w:t>Pts</w:t>
      </w:r>
      <w:proofErr w:type="spellEnd"/>
      <w:r w:rsidRPr="00D5525D">
        <w:rPr>
          <w:rFonts w:ascii="Times New Roman" w:hAnsi="Times New Roman" w:cs="Times New Roman"/>
          <w:b/>
        </w:rPr>
        <w:t xml:space="preserve">) </w:t>
      </w:r>
      <w:r w:rsidRPr="00D5525D">
        <w:rPr>
          <w:rFonts w:ascii="Times New Roman" w:hAnsi="Times New Roman" w:cs="Times New Roman"/>
        </w:rPr>
        <w:t xml:space="preserve">Dada </w:t>
      </w:r>
      <w:r w:rsidRPr="00D5525D">
        <w:rPr>
          <w:rFonts w:ascii="Times New Roman" w:hAnsi="Times New Roman" w:cs="Times New Roman"/>
          <w:position w:val="-28"/>
        </w:rPr>
        <w:object w:dxaOrig="1560" w:dyaOrig="700" w14:anchorId="4422049C">
          <v:shape id="_x0000_i1053" type="#_x0000_t75" style="width:78.7pt;height:35.15pt" o:ole="" fillcolor="window">
            <v:imagedata r:id="rId12" o:title=""/>
          </v:shape>
          <o:OLEObject Type="Embed" ProgID="Equation.DSMT4" ShapeID="_x0000_i1053" DrawAspect="Content" ObjectID="_1795869934" r:id="rId13"/>
        </w:object>
      </w:r>
      <w:r w:rsidRPr="00D5525D">
        <w:rPr>
          <w:rFonts w:ascii="Times New Roman" w:hAnsi="Times New Roman" w:cs="Times New Roman"/>
        </w:rPr>
        <w:t xml:space="preserve"> se pide:</w:t>
      </w:r>
    </w:p>
    <w:p w14:paraId="6ED99168" w14:textId="77777777" w:rsidR="0059338E" w:rsidRPr="00D5525D" w:rsidRDefault="0059338E" w:rsidP="0059338E">
      <w:pPr>
        <w:pStyle w:val="Sangradetextonormal"/>
        <w:numPr>
          <w:ilvl w:val="1"/>
          <w:numId w:val="1"/>
        </w:numPr>
        <w:tabs>
          <w:tab w:val="clear" w:pos="1800"/>
          <w:tab w:val="num" w:pos="567"/>
        </w:tabs>
        <w:spacing w:after="0" w:line="240" w:lineRule="auto"/>
        <w:ind w:hanging="1516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>Dominio e imagen de</w:t>
      </w:r>
      <w:r w:rsidRPr="00D5525D">
        <w:rPr>
          <w:rFonts w:ascii="Times New Roman" w:hAnsi="Times New Roman" w:cs="Times New Roman"/>
          <w:i/>
          <w:iCs/>
        </w:rPr>
        <w:t xml:space="preserve"> f</w:t>
      </w:r>
      <w:r w:rsidRPr="00D5525D">
        <w:rPr>
          <w:rFonts w:ascii="Times New Roman" w:hAnsi="Times New Roman" w:cs="Times New Roman"/>
        </w:rPr>
        <w:t>. Grafique ambos conjuntos.</w:t>
      </w:r>
    </w:p>
    <w:p w14:paraId="2BAC399E" w14:textId="77777777" w:rsidR="0059338E" w:rsidRPr="00D5525D" w:rsidRDefault="0059338E" w:rsidP="0059338E">
      <w:pPr>
        <w:pStyle w:val="Sangradetextonormal"/>
        <w:spacing w:after="0" w:line="240" w:lineRule="auto"/>
        <w:ind w:left="567" w:hanging="284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>b) La expresión analítica y el gráfico de los conjuntos de nivel de</w:t>
      </w:r>
      <w:r w:rsidRPr="00D5525D">
        <w:rPr>
          <w:rFonts w:ascii="Times New Roman" w:hAnsi="Times New Roman" w:cs="Times New Roman"/>
          <w:i/>
          <w:iCs/>
        </w:rPr>
        <w:t xml:space="preserve"> f </w:t>
      </w:r>
      <w:r w:rsidRPr="00D5525D">
        <w:rPr>
          <w:rFonts w:ascii="Times New Roman" w:hAnsi="Times New Roman" w:cs="Times New Roman"/>
        </w:rPr>
        <w:t>para distintos valores de la constante (considere K&gt;0, K=0 y K&lt;0).</w:t>
      </w:r>
    </w:p>
    <w:p w14:paraId="092B3F8A" w14:textId="77777777" w:rsidR="0059338E" w:rsidRPr="00D5525D" w:rsidRDefault="0059338E" w:rsidP="0059338E">
      <w:pPr>
        <w:pStyle w:val="Sangradetextonormal"/>
        <w:spacing w:after="0" w:line="240" w:lineRule="auto"/>
        <w:ind w:left="567" w:hanging="284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>c) Determine y grafique el conjunto de nivel que pasa por el punto P= (2,0)</w:t>
      </w:r>
    </w:p>
    <w:p w14:paraId="43DA0324" w14:textId="19278900" w:rsidR="0059338E" w:rsidRDefault="0059338E"/>
    <w:p w14:paraId="1D598AB1" w14:textId="588F8EC4" w:rsidR="0059338E" w:rsidRDefault="0059338E">
      <w:r w:rsidRPr="0059338E">
        <w:drawing>
          <wp:anchor distT="0" distB="0" distL="114300" distR="114300" simplePos="0" relativeHeight="251661312" behindDoc="0" locked="0" layoutInCell="1" allowOverlap="1" wp14:anchorId="1664E479" wp14:editId="4E7F5F36">
            <wp:simplePos x="0" y="0"/>
            <wp:positionH relativeFrom="column">
              <wp:posOffset>4386</wp:posOffset>
            </wp:positionH>
            <wp:positionV relativeFrom="paragraph">
              <wp:posOffset>827</wp:posOffset>
            </wp:positionV>
            <wp:extent cx="4677428" cy="6754168"/>
            <wp:effectExtent l="0" t="0" r="8890" b="8890"/>
            <wp:wrapThrough wrapText="bothSides">
              <wp:wrapPolygon edited="0">
                <wp:start x="0" y="0"/>
                <wp:lineTo x="0" y="21568"/>
                <wp:lineTo x="21553" y="21568"/>
                <wp:lineTo x="21553" y="0"/>
                <wp:lineTo x="0" y="0"/>
              </wp:wrapPolygon>
            </wp:wrapThrough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7428" cy="675416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A14F02D" w14:textId="4877FEDB" w:rsidR="0059338E" w:rsidRDefault="0059338E"/>
    <w:p w14:paraId="29E9C508" w14:textId="5A08BA25" w:rsidR="0059338E" w:rsidRDefault="0059338E"/>
    <w:p w14:paraId="7EAF5E10" w14:textId="28B8983B" w:rsidR="0059338E" w:rsidRDefault="0059338E"/>
    <w:p w14:paraId="4CB4D232" w14:textId="4FF09BEF" w:rsidR="0059338E" w:rsidRDefault="0059338E"/>
    <w:p w14:paraId="5C9AFC82" w14:textId="0774756F" w:rsidR="0059338E" w:rsidRDefault="0059338E"/>
    <w:p w14:paraId="19C9DC7F" w14:textId="701CBE50" w:rsidR="0059338E" w:rsidRDefault="0059338E"/>
    <w:p w14:paraId="19BDFC86" w14:textId="288D6517" w:rsidR="0059338E" w:rsidRDefault="0059338E"/>
    <w:p w14:paraId="536BF6F9" w14:textId="6FEEA391" w:rsidR="0059338E" w:rsidRDefault="0059338E"/>
    <w:p w14:paraId="3105EE35" w14:textId="4B903CE6" w:rsidR="0059338E" w:rsidRDefault="0059338E"/>
    <w:p w14:paraId="777D0EA1" w14:textId="13A736D8" w:rsidR="0059338E" w:rsidRDefault="0059338E"/>
    <w:p w14:paraId="10EFB5CB" w14:textId="571DDE7F" w:rsidR="0059338E" w:rsidRDefault="0059338E"/>
    <w:p w14:paraId="2FED9F5B" w14:textId="4A072B24" w:rsidR="0059338E" w:rsidRDefault="0059338E"/>
    <w:p w14:paraId="100EF00E" w14:textId="281BF2BF" w:rsidR="0059338E" w:rsidRDefault="0059338E"/>
    <w:p w14:paraId="533C62ED" w14:textId="4EABFA42" w:rsidR="0059338E" w:rsidRDefault="0059338E"/>
    <w:p w14:paraId="36AC9FDA" w14:textId="177D3AED" w:rsidR="0059338E" w:rsidRDefault="0059338E"/>
    <w:p w14:paraId="3A4A4993" w14:textId="4EF55E13" w:rsidR="0059338E" w:rsidRDefault="0059338E"/>
    <w:p w14:paraId="3626D84B" w14:textId="0B44837A" w:rsidR="0059338E" w:rsidRDefault="0059338E"/>
    <w:p w14:paraId="5E7484B5" w14:textId="37140618" w:rsidR="0059338E" w:rsidRDefault="0059338E"/>
    <w:p w14:paraId="163AA79B" w14:textId="633C9376" w:rsidR="0059338E" w:rsidRDefault="0059338E"/>
    <w:p w14:paraId="25F211E0" w14:textId="52A48974" w:rsidR="0059338E" w:rsidRDefault="0059338E"/>
    <w:p w14:paraId="0D3A0122" w14:textId="054A2E9A" w:rsidR="0059338E" w:rsidRDefault="0059338E"/>
    <w:p w14:paraId="09EA74BC" w14:textId="028CF8E9" w:rsidR="0059338E" w:rsidRDefault="0059338E"/>
    <w:p w14:paraId="7535C75A" w14:textId="2B2DB731" w:rsidR="0059338E" w:rsidRDefault="0059338E"/>
    <w:p w14:paraId="13D9A826" w14:textId="20146903" w:rsidR="0059338E" w:rsidRDefault="0059338E"/>
    <w:p w14:paraId="4A0D5C33" w14:textId="7D96EEA2" w:rsidR="0059338E" w:rsidRDefault="0059338E"/>
    <w:p w14:paraId="23ADA7B9" w14:textId="31E7EB70" w:rsidR="0059338E" w:rsidRPr="00D5525D" w:rsidRDefault="0059338E" w:rsidP="0059338E">
      <w:pPr>
        <w:pStyle w:val="Sangradetextonormal"/>
        <w:ind w:left="300" w:hanging="300"/>
        <w:jc w:val="both"/>
        <w:rPr>
          <w:rFonts w:ascii="Times New Roman" w:hAnsi="Times New Roman" w:cs="Times New Roman"/>
          <w:vertAlign w:val="superscript"/>
        </w:rPr>
      </w:pPr>
      <w:proofErr w:type="gramStart"/>
      <w:r w:rsidRPr="00D5525D">
        <w:rPr>
          <w:rFonts w:ascii="Times New Roman" w:hAnsi="Times New Roman" w:cs="Times New Roman"/>
        </w:rPr>
        <w:t xml:space="preserve">4. </w:t>
      </w:r>
      <w:r>
        <w:rPr>
          <w:rFonts w:ascii="Times New Roman" w:hAnsi="Times New Roman" w:cs="Times New Roman"/>
        </w:rPr>
        <w:t xml:space="preserve"> </w:t>
      </w:r>
      <w:r w:rsidRPr="00D5525D">
        <w:rPr>
          <w:rFonts w:ascii="Times New Roman" w:hAnsi="Times New Roman" w:cs="Times New Roman"/>
          <w:b/>
        </w:rPr>
        <w:t>(</w:t>
      </w:r>
      <w:proofErr w:type="gramEnd"/>
      <w:r>
        <w:rPr>
          <w:rFonts w:ascii="Times New Roman" w:hAnsi="Times New Roman" w:cs="Times New Roman"/>
          <w:b/>
        </w:rPr>
        <w:t>15</w:t>
      </w:r>
      <w:r w:rsidRPr="00D5525D">
        <w:rPr>
          <w:rFonts w:ascii="Times New Roman" w:hAnsi="Times New Roman" w:cs="Times New Roman"/>
          <w:b/>
        </w:rPr>
        <w:t xml:space="preserve"> </w:t>
      </w:r>
      <w:proofErr w:type="spellStart"/>
      <w:r w:rsidRPr="00D5525D">
        <w:rPr>
          <w:rFonts w:ascii="Times New Roman" w:hAnsi="Times New Roman" w:cs="Times New Roman"/>
          <w:b/>
        </w:rPr>
        <w:t>Pts</w:t>
      </w:r>
      <w:proofErr w:type="spellEnd"/>
      <w:r w:rsidRPr="00D5525D">
        <w:rPr>
          <w:rFonts w:ascii="Times New Roman" w:hAnsi="Times New Roman" w:cs="Times New Roman"/>
          <w:b/>
        </w:rPr>
        <w:t xml:space="preserve">) </w:t>
      </w:r>
      <w:r w:rsidRPr="00D5525D">
        <w:rPr>
          <w:rFonts w:ascii="Times New Roman" w:hAnsi="Times New Roman" w:cs="Times New Roman"/>
        </w:rPr>
        <w:t>Si</w:t>
      </w:r>
      <w:r w:rsidRPr="00D5525D">
        <w:rPr>
          <w:rFonts w:ascii="Times New Roman" w:hAnsi="Times New Roman" w:cs="Times New Roman"/>
          <w:position w:val="-28"/>
        </w:rPr>
        <w:object w:dxaOrig="1700" w:dyaOrig="660" w14:anchorId="07B687A8">
          <v:shape id="_x0000_i1055" type="#_x0000_t75" style="width:84.55pt;height:33.5pt" o:ole="" fillcolor="window">
            <v:imagedata r:id="rId15" o:title=""/>
          </v:shape>
          <o:OLEObject Type="Embed" ProgID="Equation.DSMT4" ShapeID="_x0000_i1055" DrawAspect="Content" ObjectID="_1795869935" r:id="rId16"/>
        </w:object>
      </w:r>
      <w:r w:rsidRPr="00D5525D">
        <w:rPr>
          <w:rFonts w:ascii="Times New Roman" w:hAnsi="Times New Roman" w:cs="Times New Roman"/>
        </w:rPr>
        <w:t>,  Calcule:</w:t>
      </w:r>
    </w:p>
    <w:p w14:paraId="580819B4" w14:textId="779777D3" w:rsidR="0059338E" w:rsidRPr="00D975F8" w:rsidRDefault="0059338E" w:rsidP="0059338E">
      <w:pPr>
        <w:pStyle w:val="Sangradetextonormal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i/>
          <w:iCs/>
        </w:rPr>
      </w:pPr>
      <w:r w:rsidRPr="00D5525D">
        <w:rPr>
          <w:rFonts w:ascii="Times New Roman" w:hAnsi="Times New Roman" w:cs="Times New Roman"/>
          <w:b/>
        </w:rPr>
        <w:t xml:space="preserve"> </w:t>
      </w:r>
      <w:r w:rsidRPr="00D5525D">
        <w:rPr>
          <w:rFonts w:ascii="Times New Roman" w:hAnsi="Times New Roman" w:cs="Times New Roman"/>
        </w:rPr>
        <w:t xml:space="preserve">Calcule la derivada direccional de </w:t>
      </w:r>
      <w:r w:rsidRPr="00D5525D">
        <w:rPr>
          <w:rFonts w:ascii="Times New Roman" w:hAnsi="Times New Roman" w:cs="Times New Roman"/>
          <w:i/>
          <w:iCs/>
        </w:rPr>
        <w:t>f</w:t>
      </w:r>
      <w:r w:rsidRPr="00D5525D">
        <w:rPr>
          <w:rFonts w:ascii="Times New Roman" w:hAnsi="Times New Roman" w:cs="Times New Roman"/>
        </w:rPr>
        <w:t xml:space="preserve"> en  </w:t>
      </w:r>
      <w:r w:rsidRPr="00D5525D">
        <w:rPr>
          <w:rFonts w:ascii="Times New Roman" w:hAnsi="Times New Roman" w:cs="Times New Roman"/>
          <w:position w:val="-12"/>
        </w:rPr>
        <w:object w:dxaOrig="260" w:dyaOrig="360" w14:anchorId="007EE837">
          <v:shape id="_x0000_i1056" type="#_x0000_t75" style="width:12.55pt;height:18.4pt" o:ole="" fillcolor="window">
            <v:imagedata r:id="rId17" o:title=""/>
          </v:shape>
          <o:OLEObject Type="Embed" ProgID="Equation.DSMT4" ShapeID="_x0000_i1056" DrawAspect="Content" ObjectID="_1795869936" r:id="rId18"/>
        </w:object>
      </w:r>
      <w:r w:rsidRPr="00D5525D">
        <w:rPr>
          <w:rFonts w:ascii="Times New Roman" w:hAnsi="Times New Roman" w:cs="Times New Roman"/>
        </w:rPr>
        <w:t xml:space="preserve">= (1,1) en una dirección paralela a la recta tangente a la curva </w:t>
      </w:r>
      <w:r w:rsidRPr="00D5525D">
        <w:rPr>
          <w:rFonts w:ascii="Times New Roman" w:hAnsi="Times New Roman" w:cs="Times New Roman"/>
          <w:position w:val="-10"/>
        </w:rPr>
        <w:object w:dxaOrig="1400" w:dyaOrig="380" w14:anchorId="1F9F3197">
          <v:shape id="_x0000_i1057" type="#_x0000_t75" style="width:70.35pt;height:18.4pt" o:ole="">
            <v:imagedata r:id="rId19" o:title=""/>
          </v:shape>
          <o:OLEObject Type="Embed" ProgID="Equation.DSMT4" ShapeID="_x0000_i1057" DrawAspect="Content" ObjectID="_1795869937" r:id="rId20"/>
        </w:object>
      </w:r>
      <w:r w:rsidRPr="00D5525D">
        <w:rPr>
          <w:rFonts w:ascii="Times New Roman" w:hAnsi="Times New Roman" w:cs="Times New Roman"/>
        </w:rPr>
        <w:t>en t</w:t>
      </w:r>
      <w:r w:rsidRPr="00D5525D">
        <w:rPr>
          <w:rFonts w:ascii="Times New Roman" w:hAnsi="Times New Roman" w:cs="Times New Roman"/>
          <w:i/>
          <w:iCs/>
        </w:rPr>
        <w:t>=1</w:t>
      </w:r>
    </w:p>
    <w:p w14:paraId="49CF02C1" w14:textId="4735D9F3" w:rsidR="0059338E" w:rsidRPr="00D5525D" w:rsidRDefault="0059338E" w:rsidP="0059338E">
      <w:pPr>
        <w:pStyle w:val="Sangradetextonormal"/>
        <w:ind w:left="360"/>
        <w:rPr>
          <w:rFonts w:ascii="Times New Roman" w:hAnsi="Times New Roman" w:cs="Times New Roman"/>
        </w:rPr>
      </w:pPr>
      <w:r w:rsidRPr="0059338E">
        <w:drawing>
          <wp:anchor distT="0" distB="0" distL="114300" distR="114300" simplePos="0" relativeHeight="251662336" behindDoc="0" locked="0" layoutInCell="1" allowOverlap="1" wp14:anchorId="53BF3FCB" wp14:editId="5C5D9326">
            <wp:simplePos x="0" y="0"/>
            <wp:positionH relativeFrom="page">
              <wp:align>left</wp:align>
            </wp:positionH>
            <wp:positionV relativeFrom="paragraph">
              <wp:posOffset>301950</wp:posOffset>
            </wp:positionV>
            <wp:extent cx="4692015" cy="4476115"/>
            <wp:effectExtent l="0" t="0" r="0" b="635"/>
            <wp:wrapThrough wrapText="bothSides">
              <wp:wrapPolygon edited="0">
                <wp:start x="0" y="0"/>
                <wp:lineTo x="0" y="21511"/>
                <wp:lineTo x="21486" y="21511"/>
                <wp:lineTo x="21486" y="0"/>
                <wp:lineTo x="0" y="0"/>
              </wp:wrapPolygon>
            </wp:wrapThrough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2015" cy="4476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Cs/>
        </w:rPr>
        <w:t>b</w:t>
      </w:r>
      <w:r w:rsidRPr="00D5525D">
        <w:rPr>
          <w:rFonts w:ascii="Times New Roman" w:hAnsi="Times New Roman" w:cs="Times New Roman"/>
          <w:bCs/>
        </w:rPr>
        <w:t xml:space="preserve">)  </w:t>
      </w:r>
      <w:r w:rsidRPr="00D5525D">
        <w:rPr>
          <w:rFonts w:ascii="Times New Roman" w:hAnsi="Times New Roman" w:cs="Times New Roman"/>
          <w:b/>
        </w:rPr>
        <w:t xml:space="preserve">  </w:t>
      </w:r>
      <w:r w:rsidRPr="00D5525D">
        <w:rPr>
          <w:rFonts w:ascii="Times New Roman" w:hAnsi="Times New Roman" w:cs="Times New Roman"/>
          <w:bCs/>
        </w:rPr>
        <w:t>Indique la mínima variación de</w:t>
      </w:r>
      <w:r w:rsidRPr="00D5525D">
        <w:rPr>
          <w:rFonts w:ascii="Times New Roman" w:hAnsi="Times New Roman" w:cs="Times New Roman"/>
          <w:bCs/>
          <w:i/>
          <w:iCs/>
        </w:rPr>
        <w:t xml:space="preserve"> f</w:t>
      </w:r>
      <w:r w:rsidRPr="00D5525D">
        <w:rPr>
          <w:rFonts w:ascii="Times New Roman" w:hAnsi="Times New Roman" w:cs="Times New Roman"/>
          <w:bCs/>
        </w:rPr>
        <w:t xml:space="preserve"> en </w:t>
      </w:r>
      <w:r w:rsidRPr="00D5525D">
        <w:rPr>
          <w:rFonts w:ascii="Times New Roman" w:hAnsi="Times New Roman" w:cs="Times New Roman"/>
          <w:position w:val="-12"/>
        </w:rPr>
        <w:object w:dxaOrig="260" w:dyaOrig="360" w14:anchorId="393E3CC2">
          <v:shape id="_x0000_i1058" type="#_x0000_t75" style="width:12.55pt;height:18.4pt" o:ole="" fillcolor="window">
            <v:imagedata r:id="rId17" o:title=""/>
          </v:shape>
          <o:OLEObject Type="Embed" ProgID="Equation.DSMT4" ShapeID="_x0000_i1058" DrawAspect="Content" ObjectID="_1795869938" r:id="rId22"/>
        </w:object>
      </w:r>
      <w:r w:rsidRPr="00D5525D">
        <w:rPr>
          <w:rFonts w:ascii="Times New Roman" w:hAnsi="Times New Roman" w:cs="Times New Roman"/>
        </w:rPr>
        <w:t>y en qué dirección se produce.</w:t>
      </w:r>
    </w:p>
    <w:p w14:paraId="224DC273" w14:textId="2923ECB1" w:rsidR="0059338E" w:rsidRDefault="0059338E">
      <w:r w:rsidRPr="0059338E">
        <w:drawing>
          <wp:anchor distT="0" distB="0" distL="114300" distR="114300" simplePos="0" relativeHeight="251663360" behindDoc="0" locked="0" layoutInCell="1" allowOverlap="1" wp14:anchorId="63FA123E" wp14:editId="204E7A81">
            <wp:simplePos x="0" y="0"/>
            <wp:positionH relativeFrom="column">
              <wp:posOffset>2439035</wp:posOffset>
            </wp:positionH>
            <wp:positionV relativeFrom="paragraph">
              <wp:posOffset>831850</wp:posOffset>
            </wp:positionV>
            <wp:extent cx="3697605" cy="3646805"/>
            <wp:effectExtent l="0" t="0" r="0" b="0"/>
            <wp:wrapThrough wrapText="bothSides">
              <wp:wrapPolygon edited="0">
                <wp:start x="0" y="0"/>
                <wp:lineTo x="0" y="21438"/>
                <wp:lineTo x="21478" y="21438"/>
                <wp:lineTo x="21478" y="0"/>
                <wp:lineTo x="0" y="0"/>
              </wp:wrapPolygon>
            </wp:wrapThrough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7605" cy="36468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23C1000" w14:textId="47717A50" w:rsidR="0059338E" w:rsidRPr="0059338E" w:rsidRDefault="0059338E" w:rsidP="0059338E"/>
    <w:p w14:paraId="676E1B7D" w14:textId="7FE30C7E" w:rsidR="0059338E" w:rsidRPr="0059338E" w:rsidRDefault="0059338E" w:rsidP="0059338E">
      <w:r w:rsidRPr="0059338E">
        <w:drawing>
          <wp:anchor distT="0" distB="0" distL="114300" distR="114300" simplePos="0" relativeHeight="251664384" behindDoc="0" locked="0" layoutInCell="1" allowOverlap="1" wp14:anchorId="516033F9" wp14:editId="6700CE86">
            <wp:simplePos x="0" y="0"/>
            <wp:positionH relativeFrom="column">
              <wp:posOffset>-506095</wp:posOffset>
            </wp:positionH>
            <wp:positionV relativeFrom="paragraph">
              <wp:posOffset>3930015</wp:posOffset>
            </wp:positionV>
            <wp:extent cx="4826635" cy="2787015"/>
            <wp:effectExtent l="0" t="0" r="0" b="0"/>
            <wp:wrapThrough wrapText="bothSides">
              <wp:wrapPolygon edited="0">
                <wp:start x="0" y="0"/>
                <wp:lineTo x="0" y="21408"/>
                <wp:lineTo x="21483" y="21408"/>
                <wp:lineTo x="21483" y="0"/>
                <wp:lineTo x="0" y="0"/>
              </wp:wrapPolygon>
            </wp:wrapThrough>
            <wp:docPr id="7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26635" cy="2787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F14A31D" w14:textId="40C926D2" w:rsidR="0059338E" w:rsidRPr="0059338E" w:rsidRDefault="0059338E" w:rsidP="0059338E"/>
    <w:p w14:paraId="6E263B7C" w14:textId="51884292" w:rsidR="0059338E" w:rsidRPr="0059338E" w:rsidRDefault="0059338E" w:rsidP="0059338E"/>
    <w:p w14:paraId="5DF39795" w14:textId="618D3F48" w:rsidR="0059338E" w:rsidRPr="0059338E" w:rsidRDefault="0059338E" w:rsidP="0059338E">
      <w:pPr>
        <w:ind w:firstLine="708"/>
      </w:pPr>
    </w:p>
    <w:p w14:paraId="7588EB10" w14:textId="20AEB0B6" w:rsidR="0059338E" w:rsidRPr="0059338E" w:rsidRDefault="0059338E" w:rsidP="0059338E"/>
    <w:p w14:paraId="68BDFF2C" w14:textId="5BF318A5" w:rsidR="0059338E" w:rsidRPr="0059338E" w:rsidRDefault="0059338E" w:rsidP="0059338E"/>
    <w:p w14:paraId="18054DBB" w14:textId="1E83C5F8" w:rsidR="0059338E" w:rsidRPr="0059338E" w:rsidRDefault="0059338E" w:rsidP="0059338E"/>
    <w:p w14:paraId="404E7610" w14:textId="1D141BC8" w:rsidR="0059338E" w:rsidRPr="0059338E" w:rsidRDefault="0059338E" w:rsidP="0059338E"/>
    <w:p w14:paraId="277A8493" w14:textId="223CC8BB" w:rsidR="0059338E" w:rsidRPr="0059338E" w:rsidRDefault="0059338E" w:rsidP="0059338E"/>
    <w:p w14:paraId="10ED72CC" w14:textId="0059ACD1" w:rsidR="0059338E" w:rsidRPr="0059338E" w:rsidRDefault="0059338E" w:rsidP="0059338E"/>
    <w:p w14:paraId="30F03EFB" w14:textId="77777777" w:rsidR="0059338E" w:rsidRPr="00D5525D" w:rsidRDefault="0059338E" w:rsidP="0059338E">
      <w:pPr>
        <w:pStyle w:val="Sangradetextonormal"/>
        <w:ind w:left="300" w:hanging="300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lastRenderedPageBreak/>
        <w:t>5.</w:t>
      </w:r>
      <w:proofErr w:type="gramStart"/>
      <w:r w:rsidRPr="00D5525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</w:t>
      </w:r>
      <w:r w:rsidRPr="00D5525D">
        <w:rPr>
          <w:rFonts w:ascii="Times New Roman" w:hAnsi="Times New Roman" w:cs="Times New Roman"/>
          <w:b/>
        </w:rPr>
        <w:t>(</w:t>
      </w:r>
      <w:proofErr w:type="gramEnd"/>
      <w:r>
        <w:rPr>
          <w:rFonts w:ascii="Times New Roman" w:hAnsi="Times New Roman" w:cs="Times New Roman"/>
          <w:b/>
        </w:rPr>
        <w:t>20</w:t>
      </w:r>
      <w:r w:rsidRPr="00D5525D">
        <w:rPr>
          <w:rFonts w:ascii="Times New Roman" w:hAnsi="Times New Roman" w:cs="Times New Roman"/>
          <w:b/>
        </w:rPr>
        <w:t xml:space="preserve"> </w:t>
      </w:r>
      <w:proofErr w:type="spellStart"/>
      <w:r w:rsidRPr="00D5525D">
        <w:rPr>
          <w:rFonts w:ascii="Times New Roman" w:hAnsi="Times New Roman" w:cs="Times New Roman"/>
          <w:b/>
        </w:rPr>
        <w:t>Pts</w:t>
      </w:r>
      <w:proofErr w:type="spellEnd"/>
      <w:r w:rsidRPr="00D5525D">
        <w:rPr>
          <w:rFonts w:ascii="Times New Roman" w:hAnsi="Times New Roman" w:cs="Times New Roman"/>
          <w:b/>
        </w:rPr>
        <w:t xml:space="preserve">) </w:t>
      </w:r>
      <w:r w:rsidRPr="00D5525D">
        <w:rPr>
          <w:rFonts w:ascii="Times New Roman" w:hAnsi="Times New Roman" w:cs="Times New Roman"/>
          <w:bCs/>
        </w:rPr>
        <w:t>Sea</w:t>
      </w:r>
      <w:r w:rsidRPr="00D5525D">
        <w:rPr>
          <w:rFonts w:ascii="Times New Roman" w:eastAsia="Times New Roman" w:hAnsi="Times New Roman" w:cs="Times New Roman"/>
          <w:position w:val="-12"/>
          <w:lang w:val="es-ES_tradnl" w:eastAsia="es-ES"/>
        </w:rPr>
        <w:object w:dxaOrig="1860" w:dyaOrig="384" w14:anchorId="3CBBF6AB">
          <v:shape id="_x0000_i1077" type="#_x0000_t75" style="width:92.95pt;height:19.25pt" o:ole="" fillcolor="window">
            <v:imagedata r:id="rId25" o:title=""/>
          </v:shape>
          <o:OLEObject Type="Embed" ProgID="Equation.DSMT4" ShapeID="_x0000_i1077" DrawAspect="Content" ObjectID="_1795869939" r:id="rId26"/>
        </w:object>
      </w:r>
    </w:p>
    <w:p w14:paraId="0BAD02B8" w14:textId="77777777" w:rsidR="0059338E" w:rsidRPr="00D5525D" w:rsidRDefault="0059338E" w:rsidP="0059338E">
      <w:pPr>
        <w:pStyle w:val="Sangradetextonormal"/>
        <w:numPr>
          <w:ilvl w:val="0"/>
          <w:numId w:val="3"/>
        </w:numPr>
        <w:spacing w:after="0" w:line="240" w:lineRule="auto"/>
        <w:ind w:right="-1125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 xml:space="preserve">Dé el campo conservativo cuya función potencial es la función </w:t>
      </w:r>
      <w:r w:rsidRPr="00D5525D">
        <w:rPr>
          <w:rFonts w:ascii="Times New Roman" w:hAnsi="Times New Roman" w:cs="Times New Roman"/>
          <w:i/>
          <w:iCs/>
        </w:rPr>
        <w:t>f</w:t>
      </w:r>
    </w:p>
    <w:p w14:paraId="074E1707" w14:textId="77777777" w:rsidR="0059338E" w:rsidRPr="00D5525D" w:rsidRDefault="0059338E" w:rsidP="0059338E">
      <w:pPr>
        <w:pStyle w:val="Sangradetextonormal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>Calcule   el trabajo realizado por dicho campo para desplazar una partícula a lo largo poligonal que une los puntos (1,0)</w:t>
      </w:r>
      <w:r w:rsidRPr="00D5525D">
        <w:rPr>
          <w:rFonts w:ascii="Times New Roman" w:hAnsi="Times New Roman" w:cs="Times New Roman"/>
        </w:rPr>
        <w:sym w:font="Symbol" w:char="F0AE"/>
      </w:r>
      <w:r w:rsidRPr="00D5525D">
        <w:rPr>
          <w:rFonts w:ascii="Times New Roman" w:hAnsi="Times New Roman" w:cs="Times New Roman"/>
        </w:rPr>
        <w:t xml:space="preserve">(2,2) </w:t>
      </w:r>
      <w:r w:rsidRPr="00D5525D">
        <w:rPr>
          <w:rFonts w:ascii="Times New Roman" w:hAnsi="Times New Roman" w:cs="Times New Roman"/>
        </w:rPr>
        <w:sym w:font="Symbol" w:char="F0AE"/>
      </w:r>
      <w:r w:rsidRPr="00D5525D">
        <w:rPr>
          <w:rFonts w:ascii="Times New Roman" w:hAnsi="Times New Roman" w:cs="Times New Roman"/>
        </w:rPr>
        <w:t xml:space="preserve">(-2,3) </w:t>
      </w:r>
      <w:r w:rsidRPr="00D5525D">
        <w:rPr>
          <w:rFonts w:ascii="Times New Roman" w:hAnsi="Times New Roman" w:cs="Times New Roman"/>
        </w:rPr>
        <w:sym w:font="Symbol" w:char="F0AE"/>
      </w:r>
      <w:r w:rsidRPr="00D5525D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8</w:t>
      </w:r>
      <w:r w:rsidRPr="00D5525D">
        <w:rPr>
          <w:rFonts w:ascii="Times New Roman" w:hAnsi="Times New Roman" w:cs="Times New Roman"/>
        </w:rPr>
        <w:t>,0)</w:t>
      </w:r>
    </w:p>
    <w:p w14:paraId="59D61446" w14:textId="250453BD" w:rsidR="0059338E" w:rsidRPr="00D5525D" w:rsidRDefault="0059338E" w:rsidP="0059338E">
      <w:pPr>
        <w:pStyle w:val="Sangradetextonormal"/>
        <w:numPr>
          <w:ilvl w:val="0"/>
          <w:numId w:val="3"/>
        </w:numPr>
        <w:spacing w:after="0" w:line="240" w:lineRule="auto"/>
        <w:ind w:right="-162"/>
        <w:rPr>
          <w:rFonts w:ascii="Times New Roman" w:hAnsi="Times New Roman" w:cs="Times New Roman"/>
        </w:rPr>
      </w:pPr>
      <w:r w:rsidRPr="0059338E">
        <w:drawing>
          <wp:anchor distT="0" distB="0" distL="114300" distR="114300" simplePos="0" relativeHeight="251657215" behindDoc="0" locked="0" layoutInCell="1" allowOverlap="1" wp14:anchorId="6C0093F0" wp14:editId="77F84A0C">
            <wp:simplePos x="0" y="0"/>
            <wp:positionH relativeFrom="page">
              <wp:align>right</wp:align>
            </wp:positionH>
            <wp:positionV relativeFrom="paragraph">
              <wp:posOffset>622594</wp:posOffset>
            </wp:positionV>
            <wp:extent cx="3973404" cy="5188689"/>
            <wp:effectExtent l="0" t="0" r="8255" b="0"/>
            <wp:wrapThrough wrapText="bothSides">
              <wp:wrapPolygon edited="0">
                <wp:start x="0" y="0"/>
                <wp:lineTo x="0" y="21492"/>
                <wp:lineTo x="21541" y="21492"/>
                <wp:lineTo x="21541" y="0"/>
                <wp:lineTo x="0" y="0"/>
              </wp:wrapPolygon>
            </wp:wrapThrough>
            <wp:docPr id="11" name="Imagen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3404" cy="518868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5525D">
        <w:rPr>
          <w:rFonts w:ascii="Times New Roman" w:hAnsi="Times New Roman" w:cs="Times New Roman"/>
        </w:rPr>
        <w:t xml:space="preserve">Calcule </w:t>
      </w:r>
      <w:r w:rsidRPr="00D5525D">
        <w:rPr>
          <w:rFonts w:ascii="Times New Roman" w:hAnsi="Times New Roman" w:cs="Times New Roman"/>
          <w:position w:val="-32"/>
        </w:rPr>
        <w:object w:dxaOrig="1719" w:dyaOrig="600" w14:anchorId="11F2E227">
          <v:shape id="_x0000_i1078" type="#_x0000_t75" style="width:86.25pt;height:30.15pt" o:ole="">
            <v:imagedata r:id="rId28" o:title=""/>
          </v:shape>
          <o:OLEObject Type="Embed" ProgID="Equation.DSMT4" ShapeID="_x0000_i1078" DrawAspect="Content" ObjectID="_1795869940" r:id="rId29"/>
        </w:object>
      </w:r>
      <w:r w:rsidRPr="00D5525D">
        <w:rPr>
          <w:rFonts w:ascii="Times New Roman" w:hAnsi="Times New Roman" w:cs="Times New Roman"/>
        </w:rPr>
        <w:t xml:space="preserve"> siendo </w:t>
      </w:r>
      <w:r w:rsidRPr="00D5525D">
        <w:rPr>
          <w:rFonts w:ascii="Times New Roman" w:hAnsi="Times New Roman" w:cs="Times New Roman"/>
          <w:position w:val="-6"/>
        </w:rPr>
        <w:object w:dxaOrig="260" w:dyaOrig="279" w14:anchorId="2DDAB874">
          <v:shape id="_x0000_i1079" type="#_x0000_t75" style="width:12.55pt;height:14.25pt" o:ole="">
            <v:imagedata r:id="rId30" o:title=""/>
          </v:shape>
          <o:OLEObject Type="Embed" ProgID="Equation.DSMT4" ShapeID="_x0000_i1079" DrawAspect="Content" ObjectID="_1795869941" r:id="rId31"/>
        </w:object>
      </w:r>
      <w:r w:rsidRPr="00D5525D">
        <w:rPr>
          <w:rFonts w:ascii="Times New Roman" w:hAnsi="Times New Roman" w:cs="Times New Roman"/>
        </w:rPr>
        <w:t xml:space="preserve"> la porción de curva  </w:t>
      </w:r>
      <w:r w:rsidRPr="00D5525D">
        <w:rPr>
          <w:rFonts w:ascii="Times New Roman" w:hAnsi="Times New Roman" w:cs="Times New Roman"/>
          <w:position w:val="-10"/>
        </w:rPr>
        <w:object w:dxaOrig="1540" w:dyaOrig="380" w14:anchorId="3AE2FC27">
          <v:shape id="_x0000_i1080" type="#_x0000_t75" style="width:77pt;height:18.4pt" o:ole="">
            <v:imagedata r:id="rId32" o:title=""/>
          </v:shape>
          <o:OLEObject Type="Embed" ProgID="Equation.DSMT4" ShapeID="_x0000_i1080" DrawAspect="Content" ObjectID="_1795869942" r:id="rId33"/>
        </w:object>
      </w:r>
      <w:r w:rsidRPr="00D5525D">
        <w:rPr>
          <w:rFonts w:ascii="Times New Roman" w:hAnsi="Times New Roman" w:cs="Times New Roman"/>
        </w:rPr>
        <w:t>que va desde el punto (0,2) al (4,4).</w:t>
      </w:r>
    </w:p>
    <w:p w14:paraId="0B4783F4" w14:textId="71A6E877" w:rsidR="0059338E" w:rsidRPr="0059338E" w:rsidRDefault="0059338E" w:rsidP="0059338E">
      <w:r w:rsidRPr="0059338E">
        <w:drawing>
          <wp:anchor distT="0" distB="0" distL="114300" distR="114300" simplePos="0" relativeHeight="251665408" behindDoc="0" locked="0" layoutInCell="1" allowOverlap="1" wp14:anchorId="76C7399A" wp14:editId="04B9D03D">
            <wp:simplePos x="0" y="0"/>
            <wp:positionH relativeFrom="page">
              <wp:align>left</wp:align>
            </wp:positionH>
            <wp:positionV relativeFrom="paragraph">
              <wp:posOffset>69171</wp:posOffset>
            </wp:positionV>
            <wp:extent cx="3902075" cy="2600960"/>
            <wp:effectExtent l="0" t="0" r="3175" b="8890"/>
            <wp:wrapThrough wrapText="bothSides">
              <wp:wrapPolygon edited="0">
                <wp:start x="0" y="0"/>
                <wp:lineTo x="0" y="21516"/>
                <wp:lineTo x="21512" y="21516"/>
                <wp:lineTo x="21512" y="0"/>
                <wp:lineTo x="0" y="0"/>
              </wp:wrapPolygon>
            </wp:wrapThrough>
            <wp:docPr id="8" name="Image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9596" cy="260639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FB55068" w14:textId="3537B4BC" w:rsidR="0059338E" w:rsidRPr="0059338E" w:rsidRDefault="0059338E" w:rsidP="0059338E"/>
    <w:p w14:paraId="2B878928" w14:textId="0AB7B748" w:rsidR="0059338E" w:rsidRPr="0059338E" w:rsidRDefault="0059338E" w:rsidP="0059338E"/>
    <w:p w14:paraId="2CC7AE68" w14:textId="660731D6" w:rsidR="0059338E" w:rsidRPr="0059338E" w:rsidRDefault="0059338E" w:rsidP="0059338E"/>
    <w:p w14:paraId="125EBFE1" w14:textId="286BC30D" w:rsidR="0059338E" w:rsidRPr="0059338E" w:rsidRDefault="0059338E" w:rsidP="0059338E"/>
    <w:p w14:paraId="3E40D0E7" w14:textId="07A68221" w:rsidR="0059338E" w:rsidRDefault="0059338E" w:rsidP="0059338E">
      <w:r w:rsidRPr="0059338E">
        <w:drawing>
          <wp:anchor distT="0" distB="0" distL="114300" distR="114300" simplePos="0" relativeHeight="251666432" behindDoc="0" locked="0" layoutInCell="1" allowOverlap="1" wp14:anchorId="237FBD0A" wp14:editId="5F3F73BB">
            <wp:simplePos x="0" y="0"/>
            <wp:positionH relativeFrom="column">
              <wp:posOffset>-963295</wp:posOffset>
            </wp:positionH>
            <wp:positionV relativeFrom="paragraph">
              <wp:posOffset>367665</wp:posOffset>
            </wp:positionV>
            <wp:extent cx="5273675" cy="2995295"/>
            <wp:effectExtent l="0" t="0" r="3175" b="0"/>
            <wp:wrapThrough wrapText="bothSides">
              <wp:wrapPolygon edited="0">
                <wp:start x="0" y="0"/>
                <wp:lineTo x="0" y="21431"/>
                <wp:lineTo x="21535" y="21431"/>
                <wp:lineTo x="21535" y="0"/>
                <wp:lineTo x="0" y="0"/>
              </wp:wrapPolygon>
            </wp:wrapThrough>
            <wp:docPr id="9" name="Image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2995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9DAE250" w14:textId="1A3077BF" w:rsidR="0059338E" w:rsidRPr="0059338E" w:rsidRDefault="0059338E" w:rsidP="0059338E"/>
    <w:p w14:paraId="506E9282" w14:textId="3CF760F0" w:rsidR="0059338E" w:rsidRPr="0059338E" w:rsidRDefault="0059338E" w:rsidP="0059338E"/>
    <w:p w14:paraId="794EBD9C" w14:textId="5CCD157D" w:rsidR="0059338E" w:rsidRPr="0059338E" w:rsidRDefault="0059338E" w:rsidP="0059338E"/>
    <w:p w14:paraId="42BE3427" w14:textId="15E38A8C" w:rsidR="0059338E" w:rsidRPr="0059338E" w:rsidRDefault="0059338E" w:rsidP="0059338E"/>
    <w:p w14:paraId="5546D02F" w14:textId="309176CF" w:rsidR="0059338E" w:rsidRDefault="0059338E" w:rsidP="0059338E">
      <w:pPr>
        <w:jc w:val="center"/>
      </w:pPr>
    </w:p>
    <w:p w14:paraId="5787C055" w14:textId="0DEA749E" w:rsidR="0059338E" w:rsidRDefault="0059338E" w:rsidP="0059338E">
      <w:pPr>
        <w:jc w:val="center"/>
      </w:pPr>
    </w:p>
    <w:p w14:paraId="76888EE9" w14:textId="6FDF85B7" w:rsidR="0059338E" w:rsidRDefault="0059338E" w:rsidP="0059338E">
      <w:pPr>
        <w:jc w:val="center"/>
      </w:pPr>
    </w:p>
    <w:p w14:paraId="6D19AE18" w14:textId="0D38CF39" w:rsidR="0059338E" w:rsidRDefault="0059338E" w:rsidP="0059338E">
      <w:pPr>
        <w:jc w:val="center"/>
      </w:pPr>
    </w:p>
    <w:p w14:paraId="63D440D1" w14:textId="412CDB3B" w:rsidR="0059338E" w:rsidRPr="003F2CD1" w:rsidRDefault="0059338E" w:rsidP="0059338E">
      <w:pPr>
        <w:ind w:left="540" w:hanging="540"/>
        <w:rPr>
          <w:color w:val="000000"/>
        </w:rPr>
      </w:pPr>
      <w:r w:rsidRPr="0059338E">
        <w:lastRenderedPageBreak/>
        <w:drawing>
          <wp:anchor distT="0" distB="0" distL="114300" distR="114300" simplePos="0" relativeHeight="251667456" behindDoc="0" locked="0" layoutInCell="1" allowOverlap="1" wp14:anchorId="18C45442" wp14:editId="0FBA6564">
            <wp:simplePos x="0" y="0"/>
            <wp:positionH relativeFrom="column">
              <wp:posOffset>-1005840</wp:posOffset>
            </wp:positionH>
            <wp:positionV relativeFrom="paragraph">
              <wp:posOffset>620395</wp:posOffset>
            </wp:positionV>
            <wp:extent cx="3841750" cy="5231130"/>
            <wp:effectExtent l="0" t="0" r="6350" b="7620"/>
            <wp:wrapThrough wrapText="bothSides">
              <wp:wrapPolygon edited="0">
                <wp:start x="0" y="0"/>
                <wp:lineTo x="0" y="21553"/>
                <wp:lineTo x="21529" y="21553"/>
                <wp:lineTo x="21529" y="0"/>
                <wp:lineTo x="0" y="0"/>
              </wp:wrapPolygon>
            </wp:wrapThrough>
            <wp:docPr id="12" name="Image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1750" cy="5231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2CD1">
        <w:rPr>
          <w:color w:val="000000"/>
        </w:rPr>
        <w:t>1.</w:t>
      </w:r>
      <w:r w:rsidRPr="003F2CD1">
        <w:rPr>
          <w:color w:val="000000"/>
        </w:rPr>
        <w:tab/>
      </w:r>
      <w:r w:rsidRPr="003F2CD1">
        <w:rPr>
          <w:b/>
          <w:bCs/>
          <w:color w:val="000000"/>
        </w:rPr>
        <w:t xml:space="preserve">(10 </w:t>
      </w:r>
      <w:proofErr w:type="spellStart"/>
      <w:r>
        <w:rPr>
          <w:b/>
          <w:bCs/>
          <w:color w:val="000000"/>
        </w:rPr>
        <w:t>p</w:t>
      </w:r>
      <w:r w:rsidRPr="003F2CD1">
        <w:rPr>
          <w:b/>
          <w:bCs/>
          <w:color w:val="000000"/>
        </w:rPr>
        <w:t>ts</w:t>
      </w:r>
      <w:proofErr w:type="spellEnd"/>
      <w:r w:rsidRPr="003F2CD1">
        <w:rPr>
          <w:b/>
          <w:bCs/>
          <w:color w:val="000000"/>
        </w:rPr>
        <w:t xml:space="preserve">) </w:t>
      </w:r>
      <w:r>
        <w:rPr>
          <w:bCs/>
          <w:color w:val="000000"/>
        </w:rPr>
        <w:t xml:space="preserve">Indique si el campo </w:t>
      </w:r>
      <w:r w:rsidRPr="00295BFB">
        <w:rPr>
          <w:position w:val="-10"/>
        </w:rPr>
        <w:object w:dxaOrig="2880" w:dyaOrig="320" w14:anchorId="0B8AB87D">
          <v:shape id="_x0000_i1091" type="#_x0000_t75" style="width:2in;height:15.9pt" o:ole="">
            <v:imagedata r:id="rId37" o:title=""/>
          </v:shape>
          <o:OLEObject Type="Embed" ProgID="Equation.3" ShapeID="_x0000_i1091" DrawAspect="Content" ObjectID="_1795869943" r:id="rId38"/>
        </w:object>
      </w:r>
      <w:r w:rsidRPr="003F2CD1">
        <w:rPr>
          <w:bCs/>
          <w:color w:val="000000"/>
        </w:rPr>
        <w:t xml:space="preserve"> </w:t>
      </w:r>
      <w:r>
        <w:rPr>
          <w:bCs/>
          <w:color w:val="000000"/>
        </w:rPr>
        <w:t xml:space="preserve"> es o no un </w:t>
      </w:r>
      <w:r w:rsidRPr="003F2CD1">
        <w:rPr>
          <w:bCs/>
          <w:color w:val="000000"/>
        </w:rPr>
        <w:t>campo conservativo.</w:t>
      </w:r>
      <w:r w:rsidRPr="003F2CD1">
        <w:rPr>
          <w:color w:val="000000"/>
        </w:rPr>
        <w:t xml:space="preserve"> </w:t>
      </w:r>
      <w:r>
        <w:rPr>
          <w:color w:val="000000"/>
        </w:rPr>
        <w:t>Justifique su respuesta y en caso afirmativo calcule la correspondiente función potencial</w:t>
      </w:r>
    </w:p>
    <w:p w14:paraId="577284F6" w14:textId="5BF0D51F" w:rsidR="0059338E" w:rsidRPr="0059338E" w:rsidRDefault="0059338E" w:rsidP="0059338E">
      <w:pPr>
        <w:jc w:val="center"/>
      </w:pPr>
    </w:p>
    <w:p w14:paraId="53DACA9D" w14:textId="0B9BDCE1" w:rsidR="0059338E" w:rsidRPr="0059338E" w:rsidRDefault="0059338E" w:rsidP="0059338E"/>
    <w:p w14:paraId="7575502B" w14:textId="27CD4BEB" w:rsidR="0059338E" w:rsidRDefault="0059338E" w:rsidP="0059338E"/>
    <w:p w14:paraId="09E64679" w14:textId="33B426D1" w:rsidR="0059338E" w:rsidRPr="0059338E" w:rsidRDefault="0059338E" w:rsidP="0059338E"/>
    <w:p w14:paraId="2141E53D" w14:textId="7804094F" w:rsidR="0059338E" w:rsidRPr="0059338E" w:rsidRDefault="0059338E" w:rsidP="0059338E"/>
    <w:p w14:paraId="4DE605B9" w14:textId="0C7664F3" w:rsidR="0059338E" w:rsidRPr="0059338E" w:rsidRDefault="0059338E" w:rsidP="0059338E"/>
    <w:p w14:paraId="350B707B" w14:textId="12E6ECFD" w:rsidR="0059338E" w:rsidRPr="0059338E" w:rsidRDefault="0059338E" w:rsidP="0059338E"/>
    <w:p w14:paraId="401E5245" w14:textId="6646E8EC" w:rsidR="0059338E" w:rsidRPr="0059338E" w:rsidRDefault="0059338E" w:rsidP="0059338E"/>
    <w:p w14:paraId="496286FE" w14:textId="63E18F45" w:rsidR="0059338E" w:rsidRPr="0059338E" w:rsidRDefault="0059338E" w:rsidP="0059338E"/>
    <w:p w14:paraId="5F423177" w14:textId="0970958C" w:rsidR="0059338E" w:rsidRPr="0059338E" w:rsidRDefault="0059338E" w:rsidP="0059338E"/>
    <w:p w14:paraId="3F25E43E" w14:textId="5AD226F2" w:rsidR="0059338E" w:rsidRPr="0059338E" w:rsidRDefault="0059338E" w:rsidP="0059338E">
      <w:r w:rsidRPr="0059338E">
        <w:drawing>
          <wp:anchor distT="0" distB="0" distL="114300" distR="114300" simplePos="0" relativeHeight="251668480" behindDoc="0" locked="0" layoutInCell="1" allowOverlap="1" wp14:anchorId="2458E06A" wp14:editId="4B2CFA83">
            <wp:simplePos x="0" y="0"/>
            <wp:positionH relativeFrom="page">
              <wp:align>right</wp:align>
            </wp:positionH>
            <wp:positionV relativeFrom="paragraph">
              <wp:posOffset>395443</wp:posOffset>
            </wp:positionV>
            <wp:extent cx="3679825" cy="1913255"/>
            <wp:effectExtent l="0" t="0" r="0" b="0"/>
            <wp:wrapThrough wrapText="bothSides">
              <wp:wrapPolygon edited="0">
                <wp:start x="0" y="0"/>
                <wp:lineTo x="0" y="21292"/>
                <wp:lineTo x="21470" y="21292"/>
                <wp:lineTo x="21470" y="0"/>
                <wp:lineTo x="0" y="0"/>
              </wp:wrapPolygon>
            </wp:wrapThrough>
            <wp:docPr id="13" name="Imagen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9825" cy="19132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3434195" w14:textId="432AC793" w:rsidR="0059338E" w:rsidRPr="0059338E" w:rsidRDefault="0059338E" w:rsidP="0059338E"/>
    <w:p w14:paraId="3F283603" w14:textId="04ACE324" w:rsidR="0059338E" w:rsidRPr="0059338E" w:rsidRDefault="0059338E" w:rsidP="0059338E"/>
    <w:p w14:paraId="77928B94" w14:textId="4C01B31D" w:rsidR="0059338E" w:rsidRPr="0059338E" w:rsidRDefault="0059338E" w:rsidP="0059338E"/>
    <w:p w14:paraId="194C503A" w14:textId="77777777" w:rsidR="0059338E" w:rsidRPr="003F2CD1" w:rsidRDefault="0059338E" w:rsidP="0059338E">
      <w:pPr>
        <w:ind w:left="540" w:right="-93" w:hanging="540"/>
        <w:jc w:val="both"/>
        <w:rPr>
          <w:color w:val="000000"/>
          <w:sz w:val="24"/>
          <w:szCs w:val="24"/>
        </w:rPr>
      </w:pPr>
      <w:r w:rsidRPr="003F2CD1">
        <w:rPr>
          <w:color w:val="000000"/>
        </w:rPr>
        <w:t>4</w:t>
      </w:r>
      <w:r w:rsidRPr="003F2CD1">
        <w:rPr>
          <w:b/>
          <w:bCs/>
          <w:color w:val="000000"/>
        </w:rPr>
        <w:t xml:space="preserve">.  </w:t>
      </w:r>
      <w:r w:rsidRPr="003F2CD1">
        <w:rPr>
          <w:b/>
          <w:bCs/>
          <w:color w:val="000000"/>
        </w:rPr>
        <w:tab/>
        <w:t xml:space="preserve">(10 </w:t>
      </w:r>
      <w:proofErr w:type="spellStart"/>
      <w:r>
        <w:rPr>
          <w:b/>
          <w:bCs/>
          <w:color w:val="000000"/>
        </w:rPr>
        <w:t>p</w:t>
      </w:r>
      <w:r w:rsidRPr="003F2CD1">
        <w:rPr>
          <w:b/>
          <w:bCs/>
          <w:color w:val="000000"/>
        </w:rPr>
        <w:t>ts</w:t>
      </w:r>
      <w:proofErr w:type="spellEnd"/>
      <w:r w:rsidRPr="003F2CD1">
        <w:rPr>
          <w:b/>
          <w:bCs/>
          <w:color w:val="000000"/>
        </w:rPr>
        <w:t>) Dada</w:t>
      </w:r>
      <w:r w:rsidRPr="003F2CD1">
        <w:rPr>
          <w:color w:val="000000"/>
        </w:rPr>
        <w:t xml:space="preserve"> la función </w:t>
      </w:r>
      <w:r w:rsidRPr="003F2CD1">
        <w:rPr>
          <w:i/>
          <w:iCs/>
          <w:color w:val="000000"/>
          <w:sz w:val="24"/>
          <w:szCs w:val="24"/>
        </w:rPr>
        <w:t>f(t) = (</w:t>
      </w:r>
      <w:proofErr w:type="gramStart"/>
      <w:r w:rsidRPr="003F2CD1">
        <w:rPr>
          <w:i/>
          <w:iCs/>
          <w:color w:val="000000"/>
          <w:sz w:val="24"/>
          <w:szCs w:val="24"/>
        </w:rPr>
        <w:t>t ,</w:t>
      </w:r>
      <w:proofErr w:type="gramEnd"/>
      <w:r w:rsidRPr="003F2CD1">
        <w:rPr>
          <w:i/>
          <w:iCs/>
          <w:color w:val="000000"/>
          <w:sz w:val="24"/>
          <w:szCs w:val="24"/>
        </w:rPr>
        <w:t xml:space="preserve"> 2 sen(3t) )</w:t>
      </w:r>
      <w:r w:rsidRPr="003F2CD1">
        <w:rPr>
          <w:color w:val="000000"/>
        </w:rPr>
        <w:t xml:space="preserve"> para </w:t>
      </w:r>
      <w:r w:rsidRPr="003F2CD1">
        <w:rPr>
          <w:color w:val="000000"/>
          <w:sz w:val="24"/>
          <w:szCs w:val="24"/>
        </w:rPr>
        <w:t xml:space="preserve">0 </w:t>
      </w:r>
      <w:r w:rsidRPr="003F2CD1">
        <w:rPr>
          <w:color w:val="000000"/>
          <w:position w:val="-4"/>
          <w:sz w:val="24"/>
          <w:szCs w:val="24"/>
        </w:rPr>
        <w:object w:dxaOrig="480" w:dyaOrig="220" w14:anchorId="3073AA3E">
          <v:shape id="_x0000_i1103" type="#_x0000_t75" style="width:8.35pt;height:10.9pt" o:ole="" fillcolor="window">
            <v:imagedata r:id="rId40" o:title=""/>
          </v:shape>
          <o:OLEObject Type="Embed" ProgID="Equation.3" ShapeID="_x0000_i1103" DrawAspect="Content" ObjectID="_1795869944" r:id="rId41"/>
        </w:object>
      </w:r>
      <w:r w:rsidRPr="003F2CD1">
        <w:rPr>
          <w:color w:val="000000"/>
          <w:sz w:val="24"/>
          <w:szCs w:val="24"/>
        </w:rPr>
        <w:t xml:space="preserve">  t </w:t>
      </w:r>
      <w:r w:rsidRPr="003F2CD1">
        <w:rPr>
          <w:color w:val="000000"/>
          <w:position w:val="-4"/>
          <w:sz w:val="24"/>
          <w:szCs w:val="24"/>
        </w:rPr>
        <w:object w:dxaOrig="200" w:dyaOrig="220" w14:anchorId="6056EAEE">
          <v:shape id="_x0000_i1104" type="#_x0000_t75" style="width:10.05pt;height:10.9pt" o:ole="" fillcolor="window">
            <v:imagedata r:id="rId42" o:title=""/>
          </v:shape>
          <o:OLEObject Type="Embed" ProgID="Equation.3" ShapeID="_x0000_i1104" DrawAspect="Content" ObjectID="_1795869945" r:id="rId43"/>
        </w:object>
      </w:r>
      <w:r w:rsidRPr="003F2CD1">
        <w:rPr>
          <w:color w:val="000000"/>
          <w:sz w:val="24"/>
          <w:szCs w:val="24"/>
        </w:rPr>
        <w:t xml:space="preserve"> </w:t>
      </w:r>
      <w:r w:rsidRPr="003F2CD1">
        <w:rPr>
          <w:color w:val="000000"/>
          <w:position w:val="-22"/>
          <w:sz w:val="24"/>
          <w:szCs w:val="24"/>
        </w:rPr>
        <w:object w:dxaOrig="260" w:dyaOrig="580" w14:anchorId="017FA792">
          <v:shape id="_x0000_i1105" type="#_x0000_t75" style="width:13.4pt;height:29.3pt" o:ole="">
            <v:imagedata r:id="rId44" o:title=""/>
          </v:shape>
          <o:OLEObject Type="Embed" ProgID="Equation.DSMT4" ShapeID="_x0000_i1105" DrawAspect="Content" ObjectID="_1795869946" r:id="rId45"/>
        </w:object>
      </w:r>
    </w:p>
    <w:p w14:paraId="1FAE7FCA" w14:textId="6CD99815" w:rsidR="0059338E" w:rsidRPr="003F2CD1" w:rsidRDefault="0059338E" w:rsidP="0059338E">
      <w:pPr>
        <w:numPr>
          <w:ilvl w:val="0"/>
          <w:numId w:val="4"/>
        </w:numPr>
        <w:tabs>
          <w:tab w:val="clear" w:pos="1776"/>
          <w:tab w:val="num" w:pos="1440"/>
        </w:tabs>
        <w:spacing w:after="0" w:line="240" w:lineRule="auto"/>
        <w:ind w:left="1440" w:right="45" w:hanging="450"/>
        <w:jc w:val="both"/>
        <w:rPr>
          <w:color w:val="000000"/>
        </w:rPr>
      </w:pPr>
      <w:r w:rsidRPr="003F2CD1">
        <w:rPr>
          <w:color w:val="000000"/>
        </w:rPr>
        <w:t xml:space="preserve">Grafique el conjunto de puntos definido paramétricamente por la función dada. </w:t>
      </w:r>
    </w:p>
    <w:p w14:paraId="046928A3" w14:textId="77777777" w:rsidR="0059338E" w:rsidRPr="003F2CD1" w:rsidRDefault="0059338E" w:rsidP="0059338E">
      <w:pPr>
        <w:numPr>
          <w:ilvl w:val="0"/>
          <w:numId w:val="4"/>
        </w:numPr>
        <w:tabs>
          <w:tab w:val="clear" w:pos="1776"/>
          <w:tab w:val="num" w:pos="1440"/>
        </w:tabs>
        <w:spacing w:after="0" w:line="240" w:lineRule="auto"/>
        <w:ind w:left="1440" w:right="-93" w:hanging="450"/>
        <w:jc w:val="both"/>
        <w:rPr>
          <w:color w:val="000000"/>
        </w:rPr>
      </w:pPr>
      <w:r w:rsidRPr="003F2CD1">
        <w:rPr>
          <w:color w:val="000000"/>
        </w:rPr>
        <w:t>Defina, en caso de ser posible dicho conjunto en forma explícita y en forma implícita.</w:t>
      </w:r>
    </w:p>
    <w:p w14:paraId="78412D3C" w14:textId="17936350" w:rsidR="0059338E" w:rsidRDefault="0059338E" w:rsidP="0059338E">
      <w:pPr>
        <w:tabs>
          <w:tab w:val="left" w:pos="1641"/>
        </w:tabs>
      </w:pPr>
      <w:r>
        <w:tab/>
      </w:r>
    </w:p>
    <w:p w14:paraId="0C55A0E0" w14:textId="4C095650" w:rsidR="0059338E" w:rsidRDefault="0059338E" w:rsidP="0059338E">
      <w:pPr>
        <w:tabs>
          <w:tab w:val="left" w:pos="1641"/>
        </w:tabs>
      </w:pPr>
    </w:p>
    <w:p w14:paraId="1D4129F5" w14:textId="67F36F3F" w:rsidR="0059338E" w:rsidRDefault="0059338E" w:rsidP="0059338E">
      <w:pPr>
        <w:tabs>
          <w:tab w:val="left" w:pos="1641"/>
        </w:tabs>
      </w:pPr>
    </w:p>
    <w:p w14:paraId="00FFBC87" w14:textId="6DF02516" w:rsidR="0059338E" w:rsidRDefault="0059338E" w:rsidP="0059338E">
      <w:pPr>
        <w:tabs>
          <w:tab w:val="left" w:pos="1641"/>
        </w:tabs>
      </w:pPr>
    </w:p>
    <w:p w14:paraId="671EC8A6" w14:textId="01873898" w:rsidR="0059338E" w:rsidRPr="003F2CD1" w:rsidRDefault="0059338E" w:rsidP="0059338E">
      <w:pPr>
        <w:pStyle w:val="Sangradetextonormal"/>
        <w:ind w:left="540" w:hanging="540"/>
        <w:jc w:val="both"/>
        <w:rPr>
          <w:color w:val="000000"/>
        </w:rPr>
      </w:pPr>
      <w:r w:rsidRPr="003F2CD1">
        <w:rPr>
          <w:color w:val="000000"/>
        </w:rPr>
        <w:lastRenderedPageBreak/>
        <w:t>2.</w:t>
      </w:r>
      <w:r w:rsidRPr="003F2CD1">
        <w:rPr>
          <w:color w:val="000000"/>
        </w:rPr>
        <w:tab/>
      </w:r>
      <w:r w:rsidRPr="003F2CD1">
        <w:rPr>
          <w:b/>
          <w:bCs/>
          <w:color w:val="000000"/>
        </w:rPr>
        <w:t xml:space="preserve">(10 </w:t>
      </w:r>
      <w:proofErr w:type="spellStart"/>
      <w:r>
        <w:rPr>
          <w:b/>
          <w:bCs/>
          <w:color w:val="000000"/>
        </w:rPr>
        <w:t>p</w:t>
      </w:r>
      <w:r w:rsidRPr="003F2CD1">
        <w:rPr>
          <w:b/>
          <w:bCs/>
          <w:color w:val="000000"/>
        </w:rPr>
        <w:t>ts</w:t>
      </w:r>
      <w:proofErr w:type="spellEnd"/>
      <w:r w:rsidRPr="003F2CD1">
        <w:rPr>
          <w:b/>
          <w:bCs/>
          <w:color w:val="000000"/>
        </w:rPr>
        <w:t xml:space="preserve">) </w:t>
      </w:r>
      <w:r w:rsidRPr="003F2CD1">
        <w:rPr>
          <w:color w:val="000000"/>
        </w:rPr>
        <w:t xml:space="preserve">Dada </w:t>
      </w:r>
      <w:r w:rsidRPr="003F2CD1">
        <w:rPr>
          <w:color w:val="000000"/>
          <w:position w:val="-10"/>
        </w:rPr>
        <w:object w:dxaOrig="1620" w:dyaOrig="340" w14:anchorId="6092499C">
          <v:shape id="_x0000_i1115" type="#_x0000_t75" style="width:81.2pt;height:16.75pt" o:ole="">
            <v:imagedata r:id="rId46" o:title=""/>
          </v:shape>
          <o:OLEObject Type="Embed" ProgID="Equation.DSMT4" ShapeID="_x0000_i1115" DrawAspect="Content" ObjectID="_1795869947" r:id="rId47"/>
        </w:object>
      </w:r>
      <w:r w:rsidRPr="003F2CD1">
        <w:rPr>
          <w:color w:val="000000"/>
        </w:rPr>
        <w:t xml:space="preserve"> se pide:</w:t>
      </w:r>
    </w:p>
    <w:p w14:paraId="2304867C" w14:textId="77777777" w:rsidR="0059338E" w:rsidRPr="003F2CD1" w:rsidRDefault="0059338E" w:rsidP="0059338E">
      <w:pPr>
        <w:pStyle w:val="Sangradetextonormal"/>
        <w:ind w:left="990"/>
        <w:jc w:val="both"/>
        <w:rPr>
          <w:color w:val="000000"/>
        </w:rPr>
      </w:pPr>
      <w:r w:rsidRPr="003F2CD1">
        <w:rPr>
          <w:color w:val="000000"/>
        </w:rPr>
        <w:t>a)</w:t>
      </w:r>
      <w:r w:rsidRPr="003F2CD1">
        <w:rPr>
          <w:color w:val="000000"/>
        </w:rPr>
        <w:tab/>
        <w:t>Extremos locales, si existen.</w:t>
      </w:r>
    </w:p>
    <w:p w14:paraId="7FA81863" w14:textId="3523E5A5" w:rsidR="0059338E" w:rsidRPr="003F2CD1" w:rsidRDefault="0059338E" w:rsidP="0059338E">
      <w:pPr>
        <w:pStyle w:val="Sangradetextonormal"/>
        <w:numPr>
          <w:ilvl w:val="0"/>
          <w:numId w:val="5"/>
        </w:numPr>
        <w:spacing w:after="0" w:line="240" w:lineRule="auto"/>
        <w:ind w:right="-135"/>
        <w:jc w:val="both"/>
        <w:rPr>
          <w:color w:val="000000"/>
        </w:rPr>
      </w:pPr>
      <w:r w:rsidRPr="003F2CD1">
        <w:rPr>
          <w:color w:val="000000"/>
        </w:rPr>
        <w:t>Intervalos de crecimiento y de decrecimiento del gráfico</w:t>
      </w:r>
    </w:p>
    <w:p w14:paraId="6EBC89E5" w14:textId="77777777" w:rsidR="0059338E" w:rsidRPr="003F2CD1" w:rsidRDefault="0059338E" w:rsidP="0059338E">
      <w:pPr>
        <w:pStyle w:val="Sangradetextonormal"/>
        <w:numPr>
          <w:ilvl w:val="0"/>
          <w:numId w:val="5"/>
        </w:numPr>
        <w:spacing w:after="0" w:line="240" w:lineRule="auto"/>
        <w:ind w:right="-135"/>
        <w:jc w:val="both"/>
        <w:rPr>
          <w:color w:val="000000"/>
        </w:rPr>
      </w:pPr>
      <w:r w:rsidRPr="003F2CD1">
        <w:rPr>
          <w:color w:val="000000"/>
        </w:rPr>
        <w:t>Puntos de Inflexión, si existen</w:t>
      </w:r>
    </w:p>
    <w:p w14:paraId="520300D0" w14:textId="69BDC797" w:rsidR="0059338E" w:rsidRDefault="0059338E" w:rsidP="0059338E">
      <w:pPr>
        <w:pStyle w:val="Sangradetextonormal"/>
        <w:numPr>
          <w:ilvl w:val="0"/>
          <w:numId w:val="5"/>
        </w:numPr>
        <w:spacing w:after="0" w:line="240" w:lineRule="auto"/>
        <w:ind w:right="-135"/>
        <w:jc w:val="both"/>
        <w:rPr>
          <w:color w:val="000000"/>
        </w:rPr>
      </w:pPr>
      <w:r w:rsidRPr="0059338E">
        <w:drawing>
          <wp:anchor distT="0" distB="0" distL="114300" distR="114300" simplePos="0" relativeHeight="251669504" behindDoc="0" locked="0" layoutInCell="1" allowOverlap="1" wp14:anchorId="322EA263" wp14:editId="46E46DCF">
            <wp:simplePos x="0" y="0"/>
            <wp:positionH relativeFrom="margin">
              <wp:posOffset>-1052624</wp:posOffset>
            </wp:positionH>
            <wp:positionV relativeFrom="paragraph">
              <wp:posOffset>213345</wp:posOffset>
            </wp:positionV>
            <wp:extent cx="3909695" cy="4773930"/>
            <wp:effectExtent l="0" t="0" r="0" b="7620"/>
            <wp:wrapThrough wrapText="bothSides">
              <wp:wrapPolygon edited="0">
                <wp:start x="0" y="0"/>
                <wp:lineTo x="0" y="21548"/>
                <wp:lineTo x="21470" y="21548"/>
                <wp:lineTo x="21470" y="0"/>
                <wp:lineTo x="0" y="0"/>
              </wp:wrapPolygon>
            </wp:wrapThrough>
            <wp:docPr id="14" name="Imagen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9695" cy="47739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2CD1">
        <w:rPr>
          <w:color w:val="000000"/>
        </w:rPr>
        <w:t>Intervalos de Concavidad del gráfico de f.</w:t>
      </w:r>
    </w:p>
    <w:p w14:paraId="309ED56E" w14:textId="5209F2A8" w:rsidR="00E31395" w:rsidRDefault="00E31395" w:rsidP="00E31395">
      <w:pPr>
        <w:pStyle w:val="Sangradetextonormal"/>
        <w:spacing w:after="0" w:line="240" w:lineRule="auto"/>
        <w:ind w:right="-135"/>
        <w:jc w:val="both"/>
        <w:rPr>
          <w:color w:val="000000"/>
        </w:rPr>
      </w:pPr>
    </w:p>
    <w:p w14:paraId="6E669525" w14:textId="2B20F046" w:rsidR="00E31395" w:rsidRPr="003F2CD1" w:rsidRDefault="00E31395" w:rsidP="00E31395">
      <w:pPr>
        <w:ind w:left="540" w:right="-765" w:hanging="540"/>
        <w:jc w:val="both"/>
        <w:rPr>
          <w:color w:val="000000"/>
        </w:rPr>
      </w:pPr>
      <w:r w:rsidRPr="003F2CD1">
        <w:rPr>
          <w:color w:val="000000"/>
        </w:rPr>
        <w:t>3.</w:t>
      </w:r>
      <w:r w:rsidRPr="003F2CD1">
        <w:rPr>
          <w:color w:val="000000"/>
        </w:rPr>
        <w:tab/>
      </w:r>
      <w:r w:rsidRPr="003F2CD1">
        <w:rPr>
          <w:b/>
          <w:color w:val="000000"/>
        </w:rPr>
        <w:t xml:space="preserve">(10 </w:t>
      </w:r>
      <w:proofErr w:type="spellStart"/>
      <w:r>
        <w:rPr>
          <w:b/>
          <w:color w:val="000000"/>
        </w:rPr>
        <w:t>p</w:t>
      </w:r>
      <w:r w:rsidRPr="003F2CD1">
        <w:rPr>
          <w:b/>
          <w:color w:val="000000"/>
        </w:rPr>
        <w:t>ts</w:t>
      </w:r>
      <w:proofErr w:type="spellEnd"/>
      <w:r w:rsidRPr="003F2CD1">
        <w:rPr>
          <w:b/>
          <w:color w:val="000000"/>
        </w:rPr>
        <w:t xml:space="preserve">) </w:t>
      </w:r>
      <w:r w:rsidRPr="003F2CD1">
        <w:rPr>
          <w:color w:val="000000"/>
        </w:rPr>
        <w:t xml:space="preserve">Calcule los extremos relativos y /o puntos de silla </w:t>
      </w:r>
      <w:proofErr w:type="gramStart"/>
      <w:r w:rsidRPr="003F2CD1">
        <w:rPr>
          <w:color w:val="000000"/>
        </w:rPr>
        <w:t>( si</w:t>
      </w:r>
      <w:proofErr w:type="gramEnd"/>
      <w:r w:rsidRPr="003F2CD1">
        <w:rPr>
          <w:color w:val="000000"/>
        </w:rPr>
        <w:t xml:space="preserve"> existen) de la función </w:t>
      </w:r>
    </w:p>
    <w:p w14:paraId="70749710" w14:textId="77777777" w:rsidR="00E31395" w:rsidRPr="003F2CD1" w:rsidRDefault="00E31395" w:rsidP="00E31395">
      <w:pPr>
        <w:ind w:left="540" w:right="-765" w:hanging="540"/>
        <w:jc w:val="both"/>
        <w:rPr>
          <w:color w:val="000000"/>
        </w:rPr>
      </w:pPr>
    </w:p>
    <w:p w14:paraId="43D42CEF" w14:textId="660E90AA" w:rsidR="00E31395" w:rsidRPr="003F2CD1" w:rsidRDefault="00E31395" w:rsidP="00E31395">
      <w:pPr>
        <w:jc w:val="center"/>
        <w:rPr>
          <w:b/>
          <w:i/>
          <w:iCs/>
          <w:color w:val="000000"/>
          <w:sz w:val="24"/>
          <w:szCs w:val="24"/>
        </w:rPr>
      </w:pPr>
      <w:proofErr w:type="gramStart"/>
      <w:r w:rsidRPr="003F2CD1">
        <w:rPr>
          <w:i/>
          <w:iCs/>
          <w:sz w:val="24"/>
          <w:szCs w:val="24"/>
        </w:rPr>
        <w:t xml:space="preserve">f( </w:t>
      </w:r>
      <w:proofErr w:type="spellStart"/>
      <w:r w:rsidRPr="003F2CD1">
        <w:rPr>
          <w:i/>
          <w:iCs/>
          <w:sz w:val="24"/>
          <w:szCs w:val="24"/>
        </w:rPr>
        <w:t>x</w:t>
      </w:r>
      <w:proofErr w:type="gramEnd"/>
      <w:r w:rsidRPr="003F2CD1">
        <w:rPr>
          <w:i/>
          <w:iCs/>
          <w:sz w:val="24"/>
          <w:szCs w:val="24"/>
        </w:rPr>
        <w:t>,y</w:t>
      </w:r>
      <w:proofErr w:type="spellEnd"/>
      <w:r w:rsidRPr="003F2CD1">
        <w:rPr>
          <w:i/>
          <w:iCs/>
          <w:sz w:val="24"/>
          <w:szCs w:val="24"/>
        </w:rPr>
        <w:t>) = 4 x</w:t>
      </w:r>
      <w:r w:rsidRPr="003F2CD1">
        <w:rPr>
          <w:i/>
          <w:iCs/>
          <w:sz w:val="24"/>
          <w:szCs w:val="24"/>
          <w:vertAlign w:val="superscript"/>
        </w:rPr>
        <w:t>2</w:t>
      </w:r>
      <w:r w:rsidRPr="003F2CD1">
        <w:rPr>
          <w:i/>
          <w:iCs/>
          <w:sz w:val="24"/>
          <w:szCs w:val="24"/>
        </w:rPr>
        <w:t xml:space="preserve"> – 8 x y + 5 y</w:t>
      </w:r>
      <w:r w:rsidRPr="003F2CD1">
        <w:rPr>
          <w:i/>
          <w:iCs/>
          <w:sz w:val="24"/>
          <w:szCs w:val="24"/>
          <w:vertAlign w:val="superscript"/>
        </w:rPr>
        <w:t>3</w:t>
      </w:r>
      <w:r w:rsidRPr="003F2CD1">
        <w:rPr>
          <w:i/>
          <w:iCs/>
          <w:sz w:val="24"/>
          <w:szCs w:val="24"/>
        </w:rPr>
        <w:t xml:space="preserve"> – 24 x -60 y</w:t>
      </w:r>
    </w:p>
    <w:p w14:paraId="62AEFE81" w14:textId="671A0CCD" w:rsidR="00E31395" w:rsidRPr="003F2CD1" w:rsidRDefault="00E31395" w:rsidP="00E31395">
      <w:pPr>
        <w:pStyle w:val="Sangradetextonormal"/>
        <w:spacing w:after="0" w:line="240" w:lineRule="auto"/>
        <w:ind w:right="-135"/>
        <w:jc w:val="both"/>
        <w:rPr>
          <w:color w:val="000000"/>
        </w:rPr>
      </w:pPr>
    </w:p>
    <w:p w14:paraId="30CBB6FA" w14:textId="2F43AD7B" w:rsidR="0059338E" w:rsidRDefault="00E31395" w:rsidP="0059338E">
      <w:pPr>
        <w:tabs>
          <w:tab w:val="left" w:pos="1641"/>
        </w:tabs>
      </w:pPr>
      <w:r w:rsidRPr="00E31395">
        <w:rPr>
          <w:color w:val="000000"/>
        </w:rPr>
        <w:drawing>
          <wp:anchor distT="0" distB="0" distL="114300" distR="114300" simplePos="0" relativeHeight="251670528" behindDoc="0" locked="0" layoutInCell="1" allowOverlap="1" wp14:anchorId="7A61C7C5" wp14:editId="18F5E18B">
            <wp:simplePos x="0" y="0"/>
            <wp:positionH relativeFrom="page">
              <wp:align>right</wp:align>
            </wp:positionH>
            <wp:positionV relativeFrom="paragraph">
              <wp:posOffset>494429</wp:posOffset>
            </wp:positionV>
            <wp:extent cx="3736340" cy="4901565"/>
            <wp:effectExtent l="0" t="0" r="0" b="0"/>
            <wp:wrapThrough wrapText="bothSides">
              <wp:wrapPolygon edited="0">
                <wp:start x="0" y="0"/>
                <wp:lineTo x="0" y="21491"/>
                <wp:lineTo x="21475" y="21491"/>
                <wp:lineTo x="21475" y="0"/>
                <wp:lineTo x="0" y="0"/>
              </wp:wrapPolygon>
            </wp:wrapThrough>
            <wp:docPr id="15" name="Imagen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6340" cy="49015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263178E" w14:textId="3E8B948D" w:rsidR="00E31395" w:rsidRPr="00E31395" w:rsidRDefault="00E31395" w:rsidP="00E31395"/>
    <w:p w14:paraId="0BCEC9A1" w14:textId="1719E841" w:rsidR="00E31395" w:rsidRPr="00E31395" w:rsidRDefault="00E31395" w:rsidP="00E31395"/>
    <w:p w14:paraId="57EFB305" w14:textId="21B3A381" w:rsidR="00E31395" w:rsidRPr="00E31395" w:rsidRDefault="00E31395" w:rsidP="00E31395"/>
    <w:p w14:paraId="039459CB" w14:textId="6D45709F" w:rsidR="00E31395" w:rsidRPr="00E31395" w:rsidRDefault="00E31395" w:rsidP="00E31395"/>
    <w:p w14:paraId="1BFE8697" w14:textId="0E7E0807" w:rsidR="00E31395" w:rsidRPr="00E31395" w:rsidRDefault="00E31395" w:rsidP="00E31395"/>
    <w:p w14:paraId="1406BEBA" w14:textId="61CF924D" w:rsidR="00E31395" w:rsidRPr="00E31395" w:rsidRDefault="00E31395" w:rsidP="00E31395"/>
    <w:p w14:paraId="732C7EAB" w14:textId="2B04CEF8" w:rsidR="00E31395" w:rsidRDefault="00E31395" w:rsidP="00E31395"/>
    <w:p w14:paraId="7284CA7F" w14:textId="6B595223" w:rsidR="00E31395" w:rsidRDefault="00E31395" w:rsidP="00E31395"/>
    <w:p w14:paraId="5CB0E70C" w14:textId="099CAB94" w:rsidR="00E31395" w:rsidRDefault="00E31395" w:rsidP="00E31395"/>
    <w:p w14:paraId="5A6EF5AD" w14:textId="6DD3CE6E" w:rsidR="00E31395" w:rsidRDefault="00E31395" w:rsidP="00E31395"/>
    <w:p w14:paraId="71A330F8" w14:textId="1C9A8039" w:rsidR="00E31395" w:rsidRDefault="00E31395" w:rsidP="00E31395"/>
    <w:p w14:paraId="6E35D45C" w14:textId="51533E4A" w:rsidR="00E31395" w:rsidRDefault="00E31395" w:rsidP="00E31395"/>
    <w:p w14:paraId="642BD06E" w14:textId="6C4DADE4" w:rsidR="00E31395" w:rsidRPr="003F2CD1" w:rsidRDefault="00E31395" w:rsidP="00E31395">
      <w:pPr>
        <w:pStyle w:val="Sangradetextonormal"/>
        <w:tabs>
          <w:tab w:val="num" w:pos="540"/>
        </w:tabs>
        <w:ind w:hanging="720"/>
      </w:pPr>
      <w:r w:rsidRPr="003F2CD1">
        <w:rPr>
          <w:color w:val="000000"/>
        </w:rPr>
        <w:t>5.</w:t>
      </w:r>
      <w:r w:rsidRPr="003F2CD1">
        <w:rPr>
          <w:color w:val="000000"/>
        </w:rPr>
        <w:tab/>
      </w:r>
      <w:r w:rsidRPr="003F2CD1">
        <w:t xml:space="preserve">Dada </w:t>
      </w:r>
      <w:bookmarkStart w:id="1" w:name="_Hlk65132946"/>
      <w:r w:rsidRPr="003F2CD1">
        <w:rPr>
          <w:position w:val="-12"/>
        </w:rPr>
        <w:object w:dxaOrig="1920" w:dyaOrig="400" w14:anchorId="29A027F7">
          <v:shape id="_x0000_i1119" type="#_x0000_t75" style="width:96.3pt;height:20.1pt" o:ole="">
            <v:imagedata r:id="rId50" o:title=""/>
          </v:shape>
          <o:OLEObject Type="Embed" ProgID="Equation.3" ShapeID="_x0000_i1119" DrawAspect="Content" ObjectID="_1795869948" r:id="rId51"/>
        </w:object>
      </w:r>
      <w:bookmarkEnd w:id="1"/>
      <w:r w:rsidRPr="003F2CD1">
        <w:t xml:space="preserve"> se pide:</w:t>
      </w:r>
    </w:p>
    <w:p w14:paraId="7FE7FCA6" w14:textId="060E5D04" w:rsidR="00E31395" w:rsidRPr="003F2CD1" w:rsidRDefault="00E31395" w:rsidP="00E31395">
      <w:pPr>
        <w:pStyle w:val="Sangradetextonormal"/>
        <w:ind w:left="1260" w:hanging="270"/>
      </w:pPr>
      <w:r w:rsidRPr="003F2CD1">
        <w:t xml:space="preserve">a) Dominio, imagen de </w:t>
      </w:r>
      <w:proofErr w:type="gramStart"/>
      <w:r w:rsidRPr="00285642">
        <w:rPr>
          <w:i/>
          <w:iCs/>
        </w:rPr>
        <w:t>f</w:t>
      </w:r>
      <w:r w:rsidRPr="003F2CD1">
        <w:t xml:space="preserve"> </w:t>
      </w:r>
      <w:r>
        <w:t>.</w:t>
      </w:r>
      <w:r w:rsidRPr="003F2CD1">
        <w:t>Grafique</w:t>
      </w:r>
      <w:proofErr w:type="gramEnd"/>
      <w:r w:rsidRPr="003F2CD1">
        <w:t xml:space="preserve"> ambos conjuntos. </w:t>
      </w:r>
      <w:r w:rsidRPr="003F2CD1">
        <w:rPr>
          <w:b/>
        </w:rPr>
        <w:t xml:space="preserve">(5 </w:t>
      </w:r>
      <w:proofErr w:type="spellStart"/>
      <w:r>
        <w:rPr>
          <w:b/>
        </w:rPr>
        <w:t>p</w:t>
      </w:r>
      <w:r w:rsidRPr="003F2CD1">
        <w:rPr>
          <w:b/>
        </w:rPr>
        <w:t>ts</w:t>
      </w:r>
      <w:proofErr w:type="spellEnd"/>
      <w:r w:rsidRPr="003F2CD1">
        <w:rPr>
          <w:b/>
        </w:rPr>
        <w:t>)</w:t>
      </w:r>
    </w:p>
    <w:p w14:paraId="01D473B4" w14:textId="77777777" w:rsidR="00E31395" w:rsidRPr="003F2CD1" w:rsidRDefault="00E31395" w:rsidP="00E31395">
      <w:pPr>
        <w:pStyle w:val="Sangradetextonormal"/>
        <w:ind w:left="1260" w:right="-495" w:hanging="270"/>
      </w:pPr>
      <w:r w:rsidRPr="003F2CD1">
        <w:t>b) La expresión analítica y el gráfico de los conjuntos de nivel de</w:t>
      </w:r>
      <w:r w:rsidRPr="00285642">
        <w:rPr>
          <w:i/>
          <w:iCs/>
        </w:rPr>
        <w:t xml:space="preserve"> f. </w:t>
      </w:r>
      <w:r w:rsidRPr="003F2CD1">
        <w:rPr>
          <w:b/>
        </w:rPr>
        <w:t xml:space="preserve">(5 </w:t>
      </w:r>
      <w:proofErr w:type="spellStart"/>
      <w:r>
        <w:rPr>
          <w:b/>
        </w:rPr>
        <w:t>p</w:t>
      </w:r>
      <w:r w:rsidRPr="003F2CD1">
        <w:rPr>
          <w:b/>
        </w:rPr>
        <w:t>ts</w:t>
      </w:r>
      <w:proofErr w:type="spellEnd"/>
      <w:r w:rsidRPr="003F2CD1">
        <w:rPr>
          <w:b/>
        </w:rPr>
        <w:t>)</w:t>
      </w:r>
    </w:p>
    <w:p w14:paraId="4E677C8F" w14:textId="77777777" w:rsidR="00E31395" w:rsidRPr="003F2CD1" w:rsidRDefault="00E31395" w:rsidP="00E31395">
      <w:pPr>
        <w:pStyle w:val="Sangradetextonormal"/>
        <w:ind w:left="1260" w:right="-1035" w:hanging="270"/>
      </w:pPr>
      <w:r w:rsidRPr="003F2CD1">
        <w:t xml:space="preserve">c) Ecuación del plano tangente al conjunto de nivel de f que pasa por el punto </w:t>
      </w:r>
      <w:r w:rsidRPr="00285642">
        <w:rPr>
          <w:b/>
        </w:rPr>
        <w:t>P</w:t>
      </w:r>
      <w:r w:rsidRPr="00285642">
        <w:rPr>
          <w:b/>
          <w:vertAlign w:val="subscript"/>
        </w:rPr>
        <w:t>0</w:t>
      </w:r>
      <w:proofErr w:type="gramStart"/>
      <w:r w:rsidRPr="00285642">
        <w:t>=(</w:t>
      </w:r>
      <w:proofErr w:type="gramEnd"/>
      <w:r w:rsidRPr="00285642">
        <w:t>2,1,2)</w:t>
      </w:r>
      <w:r w:rsidRPr="003F2CD1">
        <w:t xml:space="preserve">   </w:t>
      </w:r>
      <w:r w:rsidRPr="003F2CD1">
        <w:rPr>
          <w:b/>
        </w:rPr>
        <w:t xml:space="preserve">(5 </w:t>
      </w:r>
      <w:proofErr w:type="spellStart"/>
      <w:r w:rsidRPr="003F2CD1">
        <w:rPr>
          <w:b/>
        </w:rPr>
        <w:t>Pts</w:t>
      </w:r>
      <w:proofErr w:type="spellEnd"/>
      <w:r w:rsidRPr="003F2CD1">
        <w:rPr>
          <w:b/>
        </w:rPr>
        <w:t>)</w:t>
      </w:r>
    </w:p>
    <w:p w14:paraId="73224E51" w14:textId="77777777" w:rsidR="00E31395" w:rsidRPr="003F2CD1" w:rsidRDefault="00E31395" w:rsidP="00E31395">
      <w:pPr>
        <w:pStyle w:val="Sangradetextonormal"/>
        <w:ind w:left="1260" w:right="-993" w:hanging="270"/>
        <w:rPr>
          <w:b/>
          <w:lang w:val="en-US"/>
        </w:rPr>
      </w:pPr>
      <w:r w:rsidRPr="003F2CD1">
        <w:t xml:space="preserve">d) Calcule la derivada direccional de f en </w:t>
      </w:r>
      <w:r w:rsidRPr="003F2CD1">
        <w:rPr>
          <w:b/>
        </w:rPr>
        <w:t>P</w:t>
      </w:r>
      <w:r w:rsidRPr="003F2CD1">
        <w:rPr>
          <w:b/>
          <w:vertAlign w:val="subscript"/>
        </w:rPr>
        <w:t>0</w:t>
      </w:r>
      <w:r w:rsidRPr="003F2CD1">
        <w:rPr>
          <w:b/>
        </w:rPr>
        <w:t xml:space="preserve">, </w:t>
      </w:r>
      <w:r w:rsidRPr="003F2CD1">
        <w:t>en una dirección paralela al eje</w:t>
      </w:r>
      <w:r w:rsidRPr="00285642">
        <w:rPr>
          <w:i/>
          <w:iCs/>
        </w:rPr>
        <w:t xml:space="preserve"> x</w:t>
      </w:r>
      <w:r w:rsidRPr="003F2CD1">
        <w:t>.</w:t>
      </w:r>
      <w:r w:rsidRPr="003F2CD1">
        <w:rPr>
          <w:lang w:val="en-US"/>
        </w:rPr>
        <w:t xml:space="preserve"> </w:t>
      </w:r>
      <w:proofErr w:type="gramStart"/>
      <w:r w:rsidRPr="003F2CD1">
        <w:rPr>
          <w:b/>
          <w:lang w:val="en-US"/>
        </w:rPr>
        <w:t>( 5</w:t>
      </w:r>
      <w:proofErr w:type="gramEnd"/>
      <w:r w:rsidRPr="003F2CD1">
        <w:rPr>
          <w:b/>
          <w:lang w:val="en-US"/>
        </w:rPr>
        <w:t xml:space="preserve"> </w:t>
      </w:r>
      <w:r>
        <w:rPr>
          <w:b/>
          <w:lang w:val="en-US"/>
        </w:rPr>
        <w:t>p</w:t>
      </w:r>
      <w:r w:rsidRPr="003F2CD1">
        <w:rPr>
          <w:b/>
          <w:lang w:val="en-US"/>
        </w:rPr>
        <w:t>ts)</w:t>
      </w:r>
    </w:p>
    <w:p w14:paraId="06237E81" w14:textId="77777777" w:rsidR="00E31395" w:rsidRPr="003F2CD1" w:rsidRDefault="00E31395" w:rsidP="00E31395">
      <w:pPr>
        <w:ind w:left="1276" w:hanging="283"/>
        <w:jc w:val="both"/>
      </w:pPr>
      <w:r w:rsidRPr="003F2CD1">
        <w:t>e) Dé el campo conservativo cuya función potencial es la función</w:t>
      </w:r>
      <w:r w:rsidRPr="00285642">
        <w:rPr>
          <w:i/>
          <w:iCs/>
        </w:rPr>
        <w:t xml:space="preserve"> f</w:t>
      </w:r>
      <w:r w:rsidRPr="003F2CD1">
        <w:t xml:space="preserve"> dada al inicio de es</w:t>
      </w:r>
      <w:r>
        <w:t xml:space="preserve">e </w:t>
      </w:r>
      <w:r w:rsidRPr="003F2CD1">
        <w:t xml:space="preserve">ejercicio. </w:t>
      </w:r>
      <w:r w:rsidRPr="003F2CD1">
        <w:rPr>
          <w:b/>
        </w:rPr>
        <w:t>(</w:t>
      </w:r>
      <w:smartTag w:uri="urn:schemas-microsoft-com:office:smarttags" w:element="metricconverter">
        <w:smartTagPr>
          <w:attr w:name="ProductID" w:val="10 pts"/>
        </w:smartTagPr>
        <w:r w:rsidRPr="003F2CD1">
          <w:rPr>
            <w:b/>
          </w:rPr>
          <w:t xml:space="preserve">10 </w:t>
        </w:r>
        <w:proofErr w:type="spellStart"/>
        <w:r w:rsidRPr="003F2CD1">
          <w:rPr>
            <w:b/>
          </w:rPr>
          <w:t>pts</w:t>
        </w:r>
      </w:smartTag>
      <w:proofErr w:type="spellEnd"/>
      <w:r w:rsidRPr="003F2CD1">
        <w:rPr>
          <w:b/>
        </w:rPr>
        <w:t>)</w:t>
      </w:r>
    </w:p>
    <w:p w14:paraId="1AB8BEC2" w14:textId="0CFAD661" w:rsidR="00E31395" w:rsidRPr="003F2CD1" w:rsidRDefault="00E31395" w:rsidP="00E31395">
      <w:pPr>
        <w:ind w:left="993"/>
        <w:jc w:val="both"/>
        <w:rPr>
          <w:b/>
        </w:rPr>
      </w:pPr>
      <w:r w:rsidRPr="003F2CD1">
        <w:tab/>
        <w:t xml:space="preserve">f) Calcule el trabajo realizado por el campo encontrado en el apartado anterior, a lo largo de la curva </w:t>
      </w:r>
      <w:r w:rsidRPr="003F2CD1">
        <w:rPr>
          <w:bCs/>
          <w:position w:val="-10"/>
        </w:rPr>
        <w:object w:dxaOrig="2180" w:dyaOrig="320" w14:anchorId="0029EDE6">
          <v:shape id="_x0000_i1120" type="#_x0000_t75" style="width:108.85pt;height:15.9pt" o:ole="">
            <v:imagedata r:id="rId52" o:title=""/>
          </v:shape>
          <o:OLEObject Type="Embed" ProgID="Equation.DSMT4" ShapeID="_x0000_i1120" DrawAspect="Content" ObjectID="_1795869949" r:id="rId53"/>
        </w:object>
      </w:r>
      <w:r w:rsidRPr="003F2CD1">
        <w:rPr>
          <w:bCs/>
        </w:rPr>
        <w:t xml:space="preserve"> para </w:t>
      </w:r>
      <w:r w:rsidRPr="003F2CD1">
        <w:rPr>
          <w:bCs/>
          <w:position w:val="-6"/>
        </w:rPr>
        <w:object w:dxaOrig="1080" w:dyaOrig="279" w14:anchorId="639848C0">
          <v:shape id="_x0000_i1121" type="#_x0000_t75" style="width:54.4pt;height:14.25pt" o:ole="">
            <v:imagedata r:id="rId54" o:title=""/>
          </v:shape>
          <o:OLEObject Type="Embed" ProgID="Equation.DSMT4" ShapeID="_x0000_i1121" DrawAspect="Content" ObjectID="_1795869950" r:id="rId55"/>
        </w:object>
      </w:r>
      <w:r w:rsidRPr="003F2CD1">
        <w:rPr>
          <w:bCs/>
        </w:rPr>
        <w:t xml:space="preserve">. </w:t>
      </w:r>
      <w:r w:rsidRPr="003F2CD1">
        <w:rPr>
          <w:b/>
        </w:rPr>
        <w:t xml:space="preserve">(10 </w:t>
      </w:r>
      <w:proofErr w:type="spellStart"/>
      <w:r w:rsidRPr="003F2CD1">
        <w:rPr>
          <w:b/>
        </w:rPr>
        <w:t>pts</w:t>
      </w:r>
      <w:proofErr w:type="spellEnd"/>
      <w:r w:rsidRPr="003F2CD1">
        <w:rPr>
          <w:b/>
        </w:rPr>
        <w:t>)</w:t>
      </w:r>
    </w:p>
    <w:p w14:paraId="5CEB0290" w14:textId="0D1C9FD6" w:rsidR="00E31395" w:rsidRPr="00E31395" w:rsidRDefault="00E31395" w:rsidP="00E31395">
      <w:r w:rsidRPr="00E31395">
        <w:drawing>
          <wp:anchor distT="0" distB="0" distL="114300" distR="114300" simplePos="0" relativeHeight="251671552" behindDoc="0" locked="0" layoutInCell="1" allowOverlap="1" wp14:anchorId="24223B31" wp14:editId="2486A622">
            <wp:simplePos x="0" y="0"/>
            <wp:positionH relativeFrom="page">
              <wp:align>left</wp:align>
            </wp:positionH>
            <wp:positionV relativeFrom="paragraph">
              <wp:posOffset>5553</wp:posOffset>
            </wp:positionV>
            <wp:extent cx="3934460" cy="2891790"/>
            <wp:effectExtent l="0" t="0" r="8890" b="3810"/>
            <wp:wrapThrough wrapText="bothSides">
              <wp:wrapPolygon edited="0">
                <wp:start x="0" y="0"/>
                <wp:lineTo x="0" y="21486"/>
                <wp:lineTo x="21544" y="21486"/>
                <wp:lineTo x="21544" y="0"/>
                <wp:lineTo x="0" y="0"/>
              </wp:wrapPolygon>
            </wp:wrapThrough>
            <wp:docPr id="16" name="Imagen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4460" cy="28917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ADC66A8" w14:textId="59F4DA4D" w:rsidR="00E31395" w:rsidRPr="00E31395" w:rsidRDefault="00E31395" w:rsidP="00E31395"/>
    <w:p w14:paraId="6B6C5993" w14:textId="6CFCB61B" w:rsidR="00E31395" w:rsidRPr="00E31395" w:rsidRDefault="00E31395" w:rsidP="00E31395"/>
    <w:p w14:paraId="61E02F68" w14:textId="3174AB19" w:rsidR="00E31395" w:rsidRPr="00E31395" w:rsidRDefault="00E31395" w:rsidP="00E31395"/>
    <w:p w14:paraId="1A8275BD" w14:textId="72848E34" w:rsidR="00E31395" w:rsidRPr="00E31395" w:rsidRDefault="00E31395" w:rsidP="00E31395"/>
    <w:p w14:paraId="7B4A5FC8" w14:textId="0B59A869" w:rsidR="00E31395" w:rsidRPr="00E31395" w:rsidRDefault="00E31395" w:rsidP="00E31395"/>
    <w:p w14:paraId="6F109076" w14:textId="51918865" w:rsidR="00E31395" w:rsidRPr="00E31395" w:rsidRDefault="00E31395" w:rsidP="00E31395">
      <w:r w:rsidRPr="00E31395">
        <w:drawing>
          <wp:anchor distT="0" distB="0" distL="114300" distR="114300" simplePos="0" relativeHeight="251672576" behindDoc="0" locked="0" layoutInCell="1" allowOverlap="1" wp14:anchorId="48A31D1E" wp14:editId="7E7CA197">
            <wp:simplePos x="0" y="0"/>
            <wp:positionH relativeFrom="page">
              <wp:align>right</wp:align>
            </wp:positionH>
            <wp:positionV relativeFrom="paragraph">
              <wp:posOffset>237490</wp:posOffset>
            </wp:positionV>
            <wp:extent cx="4131310" cy="2392045"/>
            <wp:effectExtent l="0" t="0" r="2540" b="8255"/>
            <wp:wrapThrough wrapText="bothSides">
              <wp:wrapPolygon edited="0">
                <wp:start x="0" y="0"/>
                <wp:lineTo x="0" y="21503"/>
                <wp:lineTo x="21514" y="21503"/>
                <wp:lineTo x="21514" y="0"/>
                <wp:lineTo x="0" y="0"/>
              </wp:wrapPolygon>
            </wp:wrapThrough>
            <wp:docPr id="17" name="Imagen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31310" cy="2392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1242B6C" w14:textId="64B40315" w:rsidR="00E31395" w:rsidRPr="00E31395" w:rsidRDefault="00E31395" w:rsidP="00E31395"/>
    <w:p w14:paraId="5594AA5A" w14:textId="3B3FBF18" w:rsidR="00E31395" w:rsidRPr="00E31395" w:rsidRDefault="00E31395" w:rsidP="00E31395"/>
    <w:p w14:paraId="2907CB09" w14:textId="0E5023FB" w:rsidR="00E31395" w:rsidRDefault="00E31395" w:rsidP="00E31395"/>
    <w:p w14:paraId="33810D0E" w14:textId="753C5C0B" w:rsidR="00E31395" w:rsidRDefault="00E31395" w:rsidP="00E31395">
      <w:r w:rsidRPr="00E31395">
        <w:drawing>
          <wp:anchor distT="0" distB="0" distL="114300" distR="114300" simplePos="0" relativeHeight="251673600" behindDoc="0" locked="0" layoutInCell="1" allowOverlap="1" wp14:anchorId="1441171C" wp14:editId="250B0690">
            <wp:simplePos x="0" y="0"/>
            <wp:positionH relativeFrom="margin">
              <wp:posOffset>-676275</wp:posOffset>
            </wp:positionH>
            <wp:positionV relativeFrom="paragraph">
              <wp:posOffset>315595</wp:posOffset>
            </wp:positionV>
            <wp:extent cx="4217670" cy="1838960"/>
            <wp:effectExtent l="0" t="0" r="0" b="8890"/>
            <wp:wrapThrough wrapText="bothSides">
              <wp:wrapPolygon edited="0">
                <wp:start x="0" y="0"/>
                <wp:lineTo x="0" y="21481"/>
                <wp:lineTo x="21463" y="21481"/>
                <wp:lineTo x="21463" y="0"/>
                <wp:lineTo x="0" y="0"/>
              </wp:wrapPolygon>
            </wp:wrapThrough>
            <wp:docPr id="19" name="Imagen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17670" cy="1838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657639E" w14:textId="23ED0875" w:rsidR="00E31395" w:rsidRDefault="00E31395" w:rsidP="00E31395"/>
    <w:p w14:paraId="6D6C6F19" w14:textId="73EF120F" w:rsidR="00E31395" w:rsidRDefault="00E31395" w:rsidP="00E31395"/>
    <w:p w14:paraId="3594AC95" w14:textId="23AD8F98" w:rsidR="00E31395" w:rsidRDefault="00E31395" w:rsidP="00E31395"/>
    <w:p w14:paraId="546A8E4A" w14:textId="16E17F15" w:rsidR="00E31395" w:rsidRDefault="00E31395" w:rsidP="00E31395"/>
    <w:p w14:paraId="63D50611" w14:textId="7E56B847" w:rsidR="00E31395" w:rsidRDefault="00E31395" w:rsidP="00E31395"/>
    <w:p w14:paraId="5FE87088" w14:textId="15E45FD0" w:rsidR="00E31395" w:rsidRDefault="00E31395" w:rsidP="00E31395"/>
    <w:p w14:paraId="5D1AA18F" w14:textId="6D2D263D" w:rsidR="00E31395" w:rsidRDefault="00E31395" w:rsidP="00E31395">
      <w:r w:rsidRPr="00E31395">
        <w:lastRenderedPageBreak/>
        <w:drawing>
          <wp:anchor distT="0" distB="0" distL="114300" distR="114300" simplePos="0" relativeHeight="251674624" behindDoc="0" locked="0" layoutInCell="1" allowOverlap="1" wp14:anchorId="7AAA85FA" wp14:editId="4A766AF9">
            <wp:simplePos x="0" y="0"/>
            <wp:positionH relativeFrom="margin">
              <wp:posOffset>-925032</wp:posOffset>
            </wp:positionH>
            <wp:positionV relativeFrom="paragraph">
              <wp:posOffset>-15</wp:posOffset>
            </wp:positionV>
            <wp:extent cx="4872355" cy="4794885"/>
            <wp:effectExtent l="0" t="0" r="4445" b="5715"/>
            <wp:wrapThrough wrapText="bothSides">
              <wp:wrapPolygon edited="0">
                <wp:start x="0" y="0"/>
                <wp:lineTo x="0" y="21540"/>
                <wp:lineTo x="21535" y="21540"/>
                <wp:lineTo x="21535" y="0"/>
                <wp:lineTo x="0" y="0"/>
              </wp:wrapPolygon>
            </wp:wrapThrough>
            <wp:docPr id="18" name="Imagen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72355" cy="4794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EE2CB92" w14:textId="3BF29C56" w:rsidR="00E31395" w:rsidRDefault="00E31395" w:rsidP="00E31395"/>
    <w:p w14:paraId="65646CD3" w14:textId="3E1F9C71" w:rsidR="00E31395" w:rsidRPr="00E31395" w:rsidRDefault="00E31395" w:rsidP="00E31395"/>
    <w:p w14:paraId="5DC17A82" w14:textId="6285C243" w:rsidR="00E31395" w:rsidRPr="00E31395" w:rsidRDefault="00E31395" w:rsidP="00E31395"/>
    <w:p w14:paraId="407A79E7" w14:textId="35A36C88" w:rsidR="00E31395" w:rsidRPr="00E31395" w:rsidRDefault="00E31395" w:rsidP="00E31395"/>
    <w:p w14:paraId="59878089" w14:textId="3E5AED86" w:rsidR="00E31395" w:rsidRPr="00E31395" w:rsidRDefault="00E31395" w:rsidP="00E31395"/>
    <w:p w14:paraId="4156FAC8" w14:textId="40DFA0F9" w:rsidR="00E31395" w:rsidRPr="00E31395" w:rsidRDefault="00E31395" w:rsidP="00E31395"/>
    <w:p w14:paraId="5E2F53E3" w14:textId="58B206BA" w:rsidR="00E31395" w:rsidRPr="00E31395" w:rsidRDefault="00E31395" w:rsidP="00E31395"/>
    <w:p w14:paraId="40B8F08D" w14:textId="11F1290B" w:rsidR="00E31395" w:rsidRPr="00E31395" w:rsidRDefault="00E31395" w:rsidP="00E31395"/>
    <w:p w14:paraId="6BC039F9" w14:textId="4C8E374D" w:rsidR="00E31395" w:rsidRPr="00E31395" w:rsidRDefault="00E31395" w:rsidP="00E31395"/>
    <w:p w14:paraId="7EAB1D96" w14:textId="6FA90B65" w:rsidR="00E31395" w:rsidRPr="00E31395" w:rsidRDefault="00E31395" w:rsidP="00E31395"/>
    <w:p w14:paraId="23E45847" w14:textId="06EC6B41" w:rsidR="00E31395" w:rsidRPr="00E31395" w:rsidRDefault="00E31395" w:rsidP="00E31395">
      <w:r w:rsidRPr="00E31395">
        <w:drawing>
          <wp:anchor distT="0" distB="0" distL="114300" distR="114300" simplePos="0" relativeHeight="251676672" behindDoc="0" locked="0" layoutInCell="1" allowOverlap="1" wp14:anchorId="5216E73D" wp14:editId="36DB4DC4">
            <wp:simplePos x="0" y="0"/>
            <wp:positionH relativeFrom="page">
              <wp:align>right</wp:align>
            </wp:positionH>
            <wp:positionV relativeFrom="paragraph">
              <wp:posOffset>189186</wp:posOffset>
            </wp:positionV>
            <wp:extent cx="3900170" cy="2434590"/>
            <wp:effectExtent l="0" t="0" r="5080" b="3810"/>
            <wp:wrapThrough wrapText="bothSides">
              <wp:wrapPolygon edited="0">
                <wp:start x="0" y="0"/>
                <wp:lineTo x="0" y="21465"/>
                <wp:lineTo x="21523" y="21465"/>
                <wp:lineTo x="21523" y="0"/>
                <wp:lineTo x="0" y="0"/>
              </wp:wrapPolygon>
            </wp:wrapThrough>
            <wp:docPr id="21" name="Imagen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0170" cy="24345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629EB50" w14:textId="2D7A2222" w:rsidR="00E31395" w:rsidRPr="00E31395" w:rsidRDefault="00E31395" w:rsidP="00E31395"/>
    <w:p w14:paraId="135E79B4" w14:textId="308AF669" w:rsidR="00E31395" w:rsidRPr="00E31395" w:rsidRDefault="00E31395" w:rsidP="00E31395"/>
    <w:p w14:paraId="177C3501" w14:textId="196482F4" w:rsidR="00E31395" w:rsidRPr="00E31395" w:rsidRDefault="00E31395" w:rsidP="00E31395"/>
    <w:p w14:paraId="07EAC24E" w14:textId="53A051D3" w:rsidR="00E31395" w:rsidRPr="00E31395" w:rsidRDefault="00E31395" w:rsidP="00E31395"/>
    <w:p w14:paraId="574671BE" w14:textId="0E45492E" w:rsidR="00E31395" w:rsidRPr="00E31395" w:rsidRDefault="00E31395" w:rsidP="00E31395"/>
    <w:p w14:paraId="75402E9D" w14:textId="3A4935AC" w:rsidR="00E31395" w:rsidRPr="00E31395" w:rsidRDefault="00E31395" w:rsidP="00E31395"/>
    <w:p w14:paraId="259CCC0C" w14:textId="1748BD7B" w:rsidR="00E31395" w:rsidRPr="00E31395" w:rsidRDefault="00E31395" w:rsidP="00E31395"/>
    <w:p w14:paraId="162B4519" w14:textId="62725F10" w:rsidR="00E31395" w:rsidRPr="00E31395" w:rsidRDefault="00E31395" w:rsidP="00E31395"/>
    <w:p w14:paraId="3581BBAA" w14:textId="4D09496A" w:rsidR="00E31395" w:rsidRPr="00E31395" w:rsidRDefault="00E31395" w:rsidP="00E31395"/>
    <w:p w14:paraId="78524D7B" w14:textId="0873700F" w:rsidR="00E31395" w:rsidRPr="00E31395" w:rsidRDefault="00E31395" w:rsidP="00E31395"/>
    <w:p w14:paraId="4F9E930A" w14:textId="117BCB31" w:rsidR="00E31395" w:rsidRPr="00E31395" w:rsidRDefault="00E31395" w:rsidP="00E31395"/>
    <w:p w14:paraId="552EC122" w14:textId="7DB4273D" w:rsidR="00E31395" w:rsidRDefault="00E31395" w:rsidP="00E31395"/>
    <w:p w14:paraId="035252F7" w14:textId="08456E54" w:rsidR="00E31395" w:rsidRDefault="00E31395" w:rsidP="00E31395"/>
    <w:p w14:paraId="6AA64084" w14:textId="0705FB0A" w:rsidR="00E31395" w:rsidRDefault="00E31395" w:rsidP="00E31395"/>
    <w:p w14:paraId="0B7C52D4" w14:textId="55AF45AB" w:rsidR="00E31395" w:rsidRDefault="00E31395" w:rsidP="00E31395">
      <w:r w:rsidRPr="00E31395">
        <w:lastRenderedPageBreak/>
        <w:drawing>
          <wp:anchor distT="0" distB="0" distL="114300" distR="114300" simplePos="0" relativeHeight="251680768" behindDoc="0" locked="0" layoutInCell="1" allowOverlap="1" wp14:anchorId="1B451A58" wp14:editId="68DBBD0A">
            <wp:simplePos x="0" y="0"/>
            <wp:positionH relativeFrom="page">
              <wp:align>right</wp:align>
            </wp:positionH>
            <wp:positionV relativeFrom="paragraph">
              <wp:posOffset>205740</wp:posOffset>
            </wp:positionV>
            <wp:extent cx="3989705" cy="4550410"/>
            <wp:effectExtent l="0" t="0" r="0" b="2540"/>
            <wp:wrapThrough wrapText="bothSides">
              <wp:wrapPolygon edited="0">
                <wp:start x="0" y="0"/>
                <wp:lineTo x="0" y="21522"/>
                <wp:lineTo x="21452" y="21522"/>
                <wp:lineTo x="21452" y="0"/>
                <wp:lineTo x="0" y="0"/>
              </wp:wrapPolygon>
            </wp:wrapThrough>
            <wp:docPr id="23" name="Imagen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89705" cy="45504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31395">
        <w:drawing>
          <wp:anchor distT="0" distB="0" distL="114300" distR="114300" simplePos="0" relativeHeight="251679744" behindDoc="0" locked="0" layoutInCell="1" allowOverlap="1" wp14:anchorId="069F8AF9" wp14:editId="5DBB2C50">
            <wp:simplePos x="0" y="0"/>
            <wp:positionH relativeFrom="margin">
              <wp:posOffset>-1027430</wp:posOffset>
            </wp:positionH>
            <wp:positionV relativeFrom="paragraph">
              <wp:posOffset>3810</wp:posOffset>
            </wp:positionV>
            <wp:extent cx="3860800" cy="4933315"/>
            <wp:effectExtent l="0" t="0" r="6350" b="635"/>
            <wp:wrapThrough wrapText="bothSides">
              <wp:wrapPolygon edited="0">
                <wp:start x="0" y="0"/>
                <wp:lineTo x="0" y="21519"/>
                <wp:lineTo x="21529" y="21519"/>
                <wp:lineTo x="21529" y="0"/>
                <wp:lineTo x="0" y="0"/>
              </wp:wrapPolygon>
            </wp:wrapThrough>
            <wp:docPr id="22" name="Imagen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60800" cy="4933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DB3DF2B" w14:textId="26523926" w:rsidR="00E31395" w:rsidRDefault="00E31395" w:rsidP="00E31395"/>
    <w:p w14:paraId="35AE0C48" w14:textId="26115132" w:rsidR="00E31395" w:rsidRDefault="00E31395" w:rsidP="00E31395"/>
    <w:p w14:paraId="0EB23D79" w14:textId="48E9CCA6" w:rsidR="00E31395" w:rsidRDefault="00E31395" w:rsidP="00E31395">
      <w:r w:rsidRPr="00E31395">
        <w:drawing>
          <wp:inline distT="0" distB="0" distL="0" distR="0" wp14:anchorId="4C5CEA99" wp14:editId="23A0D7CF">
            <wp:extent cx="3486637" cy="714475"/>
            <wp:effectExtent l="0" t="0" r="0" b="9525"/>
            <wp:docPr id="24" name="Imagen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486637" cy="7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856801" w14:textId="5CE25A8E" w:rsidR="00E31395" w:rsidRDefault="00E31395" w:rsidP="00E31395"/>
    <w:p w14:paraId="2BC99753" w14:textId="5929C3BB" w:rsidR="00E31395" w:rsidRDefault="00E31395" w:rsidP="00E31395"/>
    <w:p w14:paraId="0F7FDE0A" w14:textId="60799C3F" w:rsidR="00E31395" w:rsidRDefault="00E31395" w:rsidP="00E31395"/>
    <w:p w14:paraId="40C045B4" w14:textId="56F02459" w:rsidR="00E31395" w:rsidRDefault="00E31395" w:rsidP="00E31395"/>
    <w:p w14:paraId="274AB729" w14:textId="0BA1EA04" w:rsidR="00E31395" w:rsidRDefault="00E31395" w:rsidP="00E31395"/>
    <w:p w14:paraId="490D3214" w14:textId="4A47D818" w:rsidR="00E31395" w:rsidRDefault="00E31395" w:rsidP="00E31395"/>
    <w:p w14:paraId="33B05910" w14:textId="4F86BF57" w:rsidR="00E31395" w:rsidRDefault="00E31395" w:rsidP="00E31395"/>
    <w:p w14:paraId="6270CE1D" w14:textId="0A14F195" w:rsidR="00E31395" w:rsidRDefault="00E31395" w:rsidP="00E31395"/>
    <w:p w14:paraId="65F2F6FB" w14:textId="5EC4B594" w:rsidR="00E31395" w:rsidRDefault="00E31395" w:rsidP="00E31395"/>
    <w:p w14:paraId="51040410" w14:textId="77777777" w:rsidR="00E31395" w:rsidRPr="003F2CD1" w:rsidRDefault="00E31395" w:rsidP="00E31395">
      <w:pPr>
        <w:pStyle w:val="Sangradetextonormal"/>
        <w:ind w:left="0"/>
        <w:jc w:val="both"/>
      </w:pPr>
      <w:r w:rsidRPr="003F2CD1">
        <w:lastRenderedPageBreak/>
        <w:t xml:space="preserve">6. </w:t>
      </w:r>
      <w:r>
        <w:t xml:space="preserve">     </w:t>
      </w:r>
      <w:r w:rsidRPr="003F2CD1">
        <w:t xml:space="preserve"> Calcule </w:t>
      </w:r>
    </w:p>
    <w:p w14:paraId="221CC8EF" w14:textId="77777777" w:rsidR="00E31395" w:rsidRPr="003F2CD1" w:rsidRDefault="00E31395" w:rsidP="00E31395">
      <w:pPr>
        <w:pStyle w:val="Sangradetextonormal"/>
        <w:tabs>
          <w:tab w:val="left" w:pos="600"/>
        </w:tabs>
      </w:pPr>
      <w:r w:rsidRPr="003F2CD1">
        <w:rPr>
          <w:b/>
        </w:rPr>
        <w:tab/>
      </w:r>
      <w:r w:rsidRPr="003F2CD1">
        <w:t xml:space="preserve">a) </w:t>
      </w:r>
      <w:r w:rsidRPr="003F2CD1">
        <w:rPr>
          <w:position w:val="-16"/>
        </w:rPr>
        <w:object w:dxaOrig="1260" w:dyaOrig="440" w14:anchorId="20839DFC">
          <v:shape id="_x0000_i1135" type="#_x0000_t75" style="width:62.8pt;height:21.75pt" o:ole="">
            <v:imagedata r:id="rId64" o:title=""/>
          </v:shape>
          <o:OLEObject Type="Embed" ProgID="Equation.DSMT4" ShapeID="_x0000_i1135" DrawAspect="Content" ObjectID="_1795869951" r:id="rId65"/>
        </w:object>
      </w:r>
      <w:r w:rsidRPr="003F2CD1">
        <w:t xml:space="preserve">  </w:t>
      </w:r>
      <w:r w:rsidRPr="003F2CD1">
        <w:rPr>
          <w:b/>
        </w:rPr>
        <w:t xml:space="preserve">(10 </w:t>
      </w:r>
      <w:proofErr w:type="spellStart"/>
      <w:proofErr w:type="gramStart"/>
      <w:r w:rsidRPr="003F2CD1">
        <w:rPr>
          <w:b/>
        </w:rPr>
        <w:t>pts</w:t>
      </w:r>
      <w:proofErr w:type="spellEnd"/>
      <w:r w:rsidRPr="003F2CD1">
        <w:rPr>
          <w:b/>
        </w:rPr>
        <w:t>)</w:t>
      </w:r>
      <w:r w:rsidRPr="003F2CD1">
        <w:t xml:space="preserve">   </w:t>
      </w:r>
      <w:proofErr w:type="gramEnd"/>
      <w:r w:rsidRPr="003F2CD1">
        <w:t xml:space="preserve">                      b) </w:t>
      </w:r>
      <w:r w:rsidRPr="00285642">
        <w:rPr>
          <w:position w:val="-32"/>
        </w:rPr>
        <w:object w:dxaOrig="1740" w:dyaOrig="680" w14:anchorId="74508B7C">
          <v:shape id="_x0000_i1136" type="#_x0000_t75" style="width:87.05pt;height:34.35pt" o:ole="">
            <v:imagedata r:id="rId66" o:title=""/>
          </v:shape>
          <o:OLEObject Type="Embed" ProgID="Equation.DSMT4" ShapeID="_x0000_i1136" DrawAspect="Content" ObjectID="_1795869952" r:id="rId67"/>
        </w:object>
      </w:r>
      <w:r w:rsidRPr="003F2CD1">
        <w:rPr>
          <w:b/>
        </w:rPr>
        <w:t xml:space="preserve">(10 </w:t>
      </w:r>
      <w:proofErr w:type="spellStart"/>
      <w:r w:rsidRPr="003F2CD1">
        <w:rPr>
          <w:b/>
        </w:rPr>
        <w:t>pts</w:t>
      </w:r>
      <w:proofErr w:type="spellEnd"/>
      <w:r w:rsidRPr="003F2CD1">
        <w:rPr>
          <w:b/>
        </w:rPr>
        <w:t>)</w:t>
      </w:r>
      <w:r w:rsidRPr="003F2CD1">
        <w:t xml:space="preserve">                         </w:t>
      </w:r>
    </w:p>
    <w:p w14:paraId="212BB52D" w14:textId="40A481D8" w:rsidR="00E31395" w:rsidRDefault="00E31395" w:rsidP="00E31395"/>
    <w:p w14:paraId="30E5E3F4" w14:textId="6C83ED13" w:rsidR="00E31395" w:rsidRDefault="00E31395" w:rsidP="00E31395">
      <w:r w:rsidRPr="00E31395">
        <w:drawing>
          <wp:anchor distT="0" distB="0" distL="114300" distR="114300" simplePos="0" relativeHeight="251675648" behindDoc="0" locked="0" layoutInCell="1" allowOverlap="1" wp14:anchorId="78285298" wp14:editId="3463D763">
            <wp:simplePos x="0" y="0"/>
            <wp:positionH relativeFrom="column">
              <wp:posOffset>-17189</wp:posOffset>
            </wp:positionH>
            <wp:positionV relativeFrom="paragraph">
              <wp:posOffset>150082</wp:posOffset>
            </wp:positionV>
            <wp:extent cx="5012690" cy="6772910"/>
            <wp:effectExtent l="0" t="0" r="0" b="8890"/>
            <wp:wrapThrough wrapText="bothSides">
              <wp:wrapPolygon edited="0">
                <wp:start x="0" y="0"/>
                <wp:lineTo x="0" y="21568"/>
                <wp:lineTo x="21507" y="21568"/>
                <wp:lineTo x="21507" y="0"/>
                <wp:lineTo x="0" y="0"/>
              </wp:wrapPolygon>
            </wp:wrapThrough>
            <wp:docPr id="20" name="Imagen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12690" cy="67729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C2AD9AE" w14:textId="38AB9005" w:rsidR="00E31395" w:rsidRPr="00E31395" w:rsidRDefault="00E31395" w:rsidP="00E31395"/>
    <w:p w14:paraId="28C0ED2E" w14:textId="0C57BDA1" w:rsidR="00E31395" w:rsidRPr="00E31395" w:rsidRDefault="00E31395" w:rsidP="00E31395"/>
    <w:p w14:paraId="1D127AA5" w14:textId="68F7C569" w:rsidR="00E31395" w:rsidRPr="00E31395" w:rsidRDefault="00E31395" w:rsidP="00E31395"/>
    <w:p w14:paraId="045D3333" w14:textId="0681EE24" w:rsidR="00E31395" w:rsidRPr="00E31395" w:rsidRDefault="00E31395" w:rsidP="00E31395"/>
    <w:p w14:paraId="4199A0E9" w14:textId="3DBEEF93" w:rsidR="00E31395" w:rsidRPr="00E31395" w:rsidRDefault="00E31395" w:rsidP="00E31395"/>
    <w:p w14:paraId="60F9A794" w14:textId="649EB60D" w:rsidR="00E31395" w:rsidRPr="00E31395" w:rsidRDefault="00E31395" w:rsidP="00E31395"/>
    <w:p w14:paraId="37BAF008" w14:textId="19973E8C" w:rsidR="00E31395" w:rsidRPr="00E31395" w:rsidRDefault="00E31395" w:rsidP="00E31395"/>
    <w:p w14:paraId="5A4739F4" w14:textId="79872F36" w:rsidR="00E31395" w:rsidRPr="00E31395" w:rsidRDefault="00E31395" w:rsidP="00E31395"/>
    <w:p w14:paraId="522B2832" w14:textId="5CB1F07C" w:rsidR="00E31395" w:rsidRPr="00E31395" w:rsidRDefault="00E31395" w:rsidP="00E31395"/>
    <w:p w14:paraId="3163BB96" w14:textId="5A202A9B" w:rsidR="00E31395" w:rsidRPr="00E31395" w:rsidRDefault="00E31395" w:rsidP="00E31395"/>
    <w:p w14:paraId="1F0F503B" w14:textId="2985ABB2" w:rsidR="00E31395" w:rsidRPr="00E31395" w:rsidRDefault="00E31395" w:rsidP="00E31395"/>
    <w:p w14:paraId="0818915A" w14:textId="318CDA53" w:rsidR="00E31395" w:rsidRPr="00E31395" w:rsidRDefault="00E31395" w:rsidP="00E31395"/>
    <w:p w14:paraId="03A07793" w14:textId="3E17F893" w:rsidR="00E31395" w:rsidRPr="00E31395" w:rsidRDefault="00E31395" w:rsidP="00E31395"/>
    <w:p w14:paraId="38A805C1" w14:textId="20F19B9A" w:rsidR="00E31395" w:rsidRPr="00E31395" w:rsidRDefault="00E31395" w:rsidP="00E31395"/>
    <w:p w14:paraId="6FEB184B" w14:textId="290FDBAD" w:rsidR="00E31395" w:rsidRPr="00E31395" w:rsidRDefault="00E31395" w:rsidP="00E31395"/>
    <w:p w14:paraId="606B3B03" w14:textId="0CC3C0A7" w:rsidR="00E31395" w:rsidRPr="00E31395" w:rsidRDefault="00E31395" w:rsidP="00E31395"/>
    <w:p w14:paraId="4CC282FC" w14:textId="5D27DFDA" w:rsidR="00E31395" w:rsidRPr="00E31395" w:rsidRDefault="00E31395" w:rsidP="00E31395"/>
    <w:p w14:paraId="5DC39405" w14:textId="33127E40" w:rsidR="00E31395" w:rsidRPr="00E31395" w:rsidRDefault="00E31395" w:rsidP="00E31395"/>
    <w:p w14:paraId="67822F72" w14:textId="08630C39" w:rsidR="00E31395" w:rsidRPr="00E31395" w:rsidRDefault="00E31395" w:rsidP="00E31395"/>
    <w:p w14:paraId="5AD89815" w14:textId="424F525E" w:rsidR="00E31395" w:rsidRPr="00E31395" w:rsidRDefault="00E31395" w:rsidP="00E31395"/>
    <w:p w14:paraId="7817B9D6" w14:textId="414130D7" w:rsidR="00E31395" w:rsidRPr="00E31395" w:rsidRDefault="00E31395" w:rsidP="00E31395"/>
    <w:p w14:paraId="7CFB89BC" w14:textId="58DFE523" w:rsidR="00E31395" w:rsidRPr="00E31395" w:rsidRDefault="00E31395" w:rsidP="00E31395"/>
    <w:p w14:paraId="206642AA" w14:textId="0E182A29" w:rsidR="00E31395" w:rsidRPr="00E31395" w:rsidRDefault="00E31395" w:rsidP="00E31395"/>
    <w:p w14:paraId="5016156D" w14:textId="7A40C8B7" w:rsidR="00E31395" w:rsidRPr="00E31395" w:rsidRDefault="00E31395" w:rsidP="00E31395"/>
    <w:p w14:paraId="226117AF" w14:textId="01D64A27" w:rsidR="00E31395" w:rsidRDefault="00E31395" w:rsidP="00E31395"/>
    <w:p w14:paraId="14E768C7" w14:textId="0CAB4D06" w:rsidR="00E31395" w:rsidRDefault="00E31395" w:rsidP="00E31395"/>
    <w:p w14:paraId="5ED1682B" w14:textId="77777777" w:rsidR="009C7DBB" w:rsidRPr="00D5525D" w:rsidRDefault="009C7DBB" w:rsidP="009C7DBB">
      <w:pPr>
        <w:pStyle w:val="Sangradetextonormal"/>
        <w:ind w:left="0" w:right="-135"/>
        <w:jc w:val="both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lastRenderedPageBreak/>
        <w:t>1.</w:t>
      </w:r>
      <w:r w:rsidRPr="00D5525D">
        <w:rPr>
          <w:rFonts w:ascii="Times New Roman" w:hAnsi="Times New Roman" w:cs="Times New Roman"/>
          <w:b/>
        </w:rPr>
        <w:t xml:space="preserve"> (15 </w:t>
      </w:r>
      <w:proofErr w:type="spellStart"/>
      <w:r w:rsidRPr="00D5525D">
        <w:rPr>
          <w:rFonts w:ascii="Times New Roman" w:hAnsi="Times New Roman" w:cs="Times New Roman"/>
          <w:b/>
        </w:rPr>
        <w:t>Pts</w:t>
      </w:r>
      <w:proofErr w:type="spellEnd"/>
      <w:r w:rsidRPr="00D5525D">
        <w:rPr>
          <w:rFonts w:ascii="Times New Roman" w:hAnsi="Times New Roman" w:cs="Times New Roman"/>
          <w:b/>
        </w:rPr>
        <w:t>)</w:t>
      </w:r>
      <w:r w:rsidRPr="00D5525D">
        <w:rPr>
          <w:rFonts w:ascii="Times New Roman" w:hAnsi="Times New Roman" w:cs="Times New Roman"/>
        </w:rPr>
        <w:t xml:space="preserve"> a) </w:t>
      </w:r>
      <w:r w:rsidRPr="00964C37">
        <w:rPr>
          <w:rFonts w:ascii="Times New Roman" w:hAnsi="Times New Roman" w:cs="Times New Roman"/>
          <w:b/>
          <w:bCs/>
        </w:rPr>
        <w:t>Realice el planteo</w:t>
      </w:r>
      <w:r w:rsidRPr="00D5525D">
        <w:rPr>
          <w:rFonts w:ascii="Times New Roman" w:hAnsi="Times New Roman" w:cs="Times New Roman"/>
        </w:rPr>
        <w:t xml:space="preserve"> que le permite como calcular mediante integrales definidas el área de la región </w:t>
      </w:r>
      <w:r w:rsidRPr="00964C37">
        <w:rPr>
          <w:rFonts w:ascii="Times New Roman" w:hAnsi="Times New Roman" w:cs="Times New Roman"/>
          <w:b/>
          <w:bCs/>
          <w:u w:val="single"/>
        </w:rPr>
        <w:t>en el primer cuadrante</w:t>
      </w:r>
      <w:r w:rsidRPr="00D5525D">
        <w:rPr>
          <w:rFonts w:ascii="Times New Roman" w:hAnsi="Times New Roman" w:cs="Times New Roman"/>
        </w:rPr>
        <w:t xml:space="preserve"> limitada por los gráficos de las siguientes funciones. </w:t>
      </w:r>
    </w:p>
    <w:p w14:paraId="229615EF" w14:textId="0637C387" w:rsidR="009C7DBB" w:rsidRPr="00D5525D" w:rsidRDefault="009C7DBB" w:rsidP="009C7DBB">
      <w:pPr>
        <w:pStyle w:val="Sangradetextonormal"/>
        <w:ind w:left="0" w:right="-135"/>
        <w:jc w:val="both"/>
        <w:rPr>
          <w:rFonts w:ascii="Times New Roman" w:hAnsi="Times New Roman" w:cs="Times New Roman"/>
          <w:b/>
          <w:bCs/>
        </w:rPr>
      </w:pPr>
      <w:r w:rsidRPr="00D5525D">
        <w:rPr>
          <w:rFonts w:ascii="Times New Roman" w:hAnsi="Times New Roman" w:cs="Times New Roman"/>
        </w:rPr>
        <w:t xml:space="preserve">       </w:t>
      </w:r>
      <w:r w:rsidRPr="00964C37">
        <w:rPr>
          <w:rFonts w:ascii="Times New Roman" w:hAnsi="Times New Roman" w:cs="Times New Roman"/>
          <w:position w:val="-74"/>
        </w:rPr>
        <w:object w:dxaOrig="1380" w:dyaOrig="1600" w14:anchorId="5F125EF3">
          <v:shape id="_x0000_i1139" type="#_x0000_t75" style="width:68.65pt;height:80.35pt" o:ole="">
            <v:imagedata r:id="rId69" o:title=""/>
          </v:shape>
          <o:OLEObject Type="Embed" ProgID="Equation.DSMT4" ShapeID="_x0000_i1139" DrawAspect="Content" ObjectID="_1795869953" r:id="rId70"/>
        </w:object>
      </w:r>
      <w:r w:rsidRPr="00D5525D">
        <w:rPr>
          <w:rFonts w:ascii="Times New Roman" w:hAnsi="Times New Roman" w:cs="Times New Roman"/>
        </w:rPr>
        <w:t xml:space="preserve"> </w:t>
      </w:r>
      <w:r w:rsidRPr="00D5525D">
        <w:rPr>
          <w:rFonts w:ascii="Times New Roman" w:hAnsi="Times New Roman" w:cs="Times New Roman"/>
          <w:b/>
          <w:bCs/>
        </w:rPr>
        <w:t xml:space="preserve">no es necesario que resuelva las integrales. </w:t>
      </w:r>
    </w:p>
    <w:p w14:paraId="72D44345" w14:textId="061A9501" w:rsidR="009C7DBB" w:rsidRPr="00D5525D" w:rsidRDefault="009C7DBB" w:rsidP="009C7DBB">
      <w:pPr>
        <w:pStyle w:val="Sangradetextonormal"/>
        <w:ind w:left="285" w:right="-135"/>
        <w:jc w:val="both"/>
        <w:rPr>
          <w:rFonts w:ascii="Times New Roman" w:hAnsi="Times New Roman" w:cs="Times New Roman"/>
        </w:rPr>
      </w:pPr>
      <w:r w:rsidRPr="009C7DBB">
        <w:drawing>
          <wp:anchor distT="0" distB="0" distL="114300" distR="114300" simplePos="0" relativeHeight="251682816" behindDoc="0" locked="0" layoutInCell="1" allowOverlap="1" wp14:anchorId="40C82C36" wp14:editId="02BE06D3">
            <wp:simplePos x="0" y="0"/>
            <wp:positionH relativeFrom="column">
              <wp:posOffset>2502462</wp:posOffset>
            </wp:positionH>
            <wp:positionV relativeFrom="paragraph">
              <wp:posOffset>257190</wp:posOffset>
            </wp:positionV>
            <wp:extent cx="3735705" cy="4072255"/>
            <wp:effectExtent l="0" t="0" r="0" b="4445"/>
            <wp:wrapThrough wrapText="bothSides">
              <wp:wrapPolygon edited="0">
                <wp:start x="0" y="0"/>
                <wp:lineTo x="0" y="21523"/>
                <wp:lineTo x="21479" y="21523"/>
                <wp:lineTo x="21479" y="0"/>
                <wp:lineTo x="0" y="0"/>
              </wp:wrapPolygon>
            </wp:wrapThrough>
            <wp:docPr id="26" name="Imagen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5705" cy="40722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C7DBB">
        <w:drawing>
          <wp:anchor distT="0" distB="0" distL="114300" distR="114300" simplePos="0" relativeHeight="251681792" behindDoc="0" locked="0" layoutInCell="1" allowOverlap="1" wp14:anchorId="7704C14A" wp14:editId="29EFC87C">
            <wp:simplePos x="0" y="0"/>
            <wp:positionH relativeFrom="page">
              <wp:align>left</wp:align>
            </wp:positionH>
            <wp:positionV relativeFrom="paragraph">
              <wp:posOffset>225115</wp:posOffset>
            </wp:positionV>
            <wp:extent cx="3520440" cy="4411980"/>
            <wp:effectExtent l="0" t="0" r="3810" b="7620"/>
            <wp:wrapThrough wrapText="bothSides">
              <wp:wrapPolygon edited="0">
                <wp:start x="0" y="0"/>
                <wp:lineTo x="0" y="21544"/>
                <wp:lineTo x="21506" y="21544"/>
                <wp:lineTo x="21506" y="0"/>
                <wp:lineTo x="0" y="0"/>
              </wp:wrapPolygon>
            </wp:wrapThrough>
            <wp:docPr id="25" name="Imagen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0440" cy="44119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5525D">
        <w:rPr>
          <w:rFonts w:ascii="Times New Roman" w:hAnsi="Times New Roman" w:cs="Times New Roman"/>
        </w:rPr>
        <w:t>b) Grafique la región e indique los puntos relevantes para el cálculo</w:t>
      </w:r>
    </w:p>
    <w:p w14:paraId="22B6A889" w14:textId="786A9A09" w:rsidR="00E31395" w:rsidRDefault="00E31395" w:rsidP="00E31395"/>
    <w:p w14:paraId="2CA437B1" w14:textId="5DE1D245" w:rsidR="009C7DBB" w:rsidRDefault="009C7DBB" w:rsidP="009C7DBB"/>
    <w:p w14:paraId="3B4C8818" w14:textId="020DD132" w:rsidR="009C7DBB" w:rsidRDefault="009C7DBB" w:rsidP="009C7DBB"/>
    <w:p w14:paraId="671F21C9" w14:textId="306005D2" w:rsidR="009C7DBB" w:rsidRDefault="009C7DBB" w:rsidP="009C7DBB"/>
    <w:p w14:paraId="6ECC260C" w14:textId="28DC959E" w:rsidR="009C7DBB" w:rsidRDefault="009C7DBB" w:rsidP="009C7DBB"/>
    <w:p w14:paraId="3164A099" w14:textId="7C71CB05" w:rsidR="009C7DBB" w:rsidRDefault="009C7DBB" w:rsidP="009C7DBB"/>
    <w:p w14:paraId="34867CEC" w14:textId="26733830" w:rsidR="009C7DBB" w:rsidRDefault="009C7DBB" w:rsidP="009C7DBB"/>
    <w:p w14:paraId="2D3F43BC" w14:textId="6F1642E9" w:rsidR="009C7DBB" w:rsidRDefault="009C7DBB" w:rsidP="009C7DBB"/>
    <w:p w14:paraId="4411C6A7" w14:textId="78FEBE9E" w:rsidR="009C7DBB" w:rsidRDefault="009C7DBB" w:rsidP="009C7DBB"/>
    <w:p w14:paraId="5FE3BE50" w14:textId="3F08FA46" w:rsidR="009C7DBB" w:rsidRDefault="009C7DBB" w:rsidP="009C7DBB"/>
    <w:p w14:paraId="567628E5" w14:textId="0E0BAE63" w:rsidR="009C7DBB" w:rsidRDefault="009C7DBB" w:rsidP="009C7DBB"/>
    <w:p w14:paraId="63628E42" w14:textId="56CD6FE8" w:rsidR="009C7DBB" w:rsidRPr="00D5525D" w:rsidRDefault="009C7DBB" w:rsidP="009C7DBB">
      <w:pPr>
        <w:pStyle w:val="Sangradetextonormal"/>
        <w:ind w:left="0"/>
        <w:jc w:val="both"/>
        <w:rPr>
          <w:rFonts w:ascii="Times New Roman" w:hAnsi="Times New Roman" w:cs="Times New Roman"/>
        </w:rPr>
      </w:pPr>
      <w:proofErr w:type="gramStart"/>
      <w:r w:rsidRPr="00D5525D">
        <w:rPr>
          <w:rFonts w:ascii="Times New Roman" w:hAnsi="Times New Roman" w:cs="Times New Roman"/>
        </w:rPr>
        <w:t xml:space="preserve">2. </w:t>
      </w:r>
      <w:r>
        <w:rPr>
          <w:rFonts w:ascii="Times New Roman" w:hAnsi="Times New Roman" w:cs="Times New Roman"/>
        </w:rPr>
        <w:t xml:space="preserve"> </w:t>
      </w:r>
      <w:r w:rsidRPr="00D5525D">
        <w:rPr>
          <w:rFonts w:ascii="Times New Roman" w:hAnsi="Times New Roman" w:cs="Times New Roman"/>
          <w:b/>
        </w:rPr>
        <w:t>(</w:t>
      </w:r>
      <w:proofErr w:type="gramEnd"/>
      <w:r w:rsidRPr="00D5525D">
        <w:rPr>
          <w:rFonts w:ascii="Times New Roman" w:hAnsi="Times New Roman" w:cs="Times New Roman"/>
          <w:b/>
        </w:rPr>
        <w:t xml:space="preserve">15 </w:t>
      </w:r>
      <w:proofErr w:type="spellStart"/>
      <w:r w:rsidRPr="00D5525D">
        <w:rPr>
          <w:rFonts w:ascii="Times New Roman" w:hAnsi="Times New Roman" w:cs="Times New Roman"/>
          <w:b/>
        </w:rPr>
        <w:t>Pts</w:t>
      </w:r>
      <w:proofErr w:type="spellEnd"/>
      <w:r w:rsidRPr="00D5525D">
        <w:rPr>
          <w:rFonts w:ascii="Times New Roman" w:hAnsi="Times New Roman" w:cs="Times New Roman"/>
          <w:b/>
        </w:rPr>
        <w:t>)</w:t>
      </w:r>
      <w:r w:rsidRPr="00D5525D">
        <w:rPr>
          <w:rFonts w:ascii="Times New Roman" w:hAnsi="Times New Roman" w:cs="Times New Roman"/>
        </w:rPr>
        <w:t xml:space="preserve"> Dada </w:t>
      </w:r>
      <w:r w:rsidRPr="00964C37">
        <w:rPr>
          <w:rFonts w:ascii="Times New Roman" w:hAnsi="Times New Roman" w:cs="Times New Roman"/>
          <w:position w:val="-10"/>
        </w:rPr>
        <w:object w:dxaOrig="1200" w:dyaOrig="420" w14:anchorId="061B60F0">
          <v:shape id="_x0000_i1143" type="#_x0000_t75" style="width:60.3pt;height:20.95pt" o:ole="">
            <v:imagedata r:id="rId73" o:title=""/>
          </v:shape>
          <o:OLEObject Type="Embed" ProgID="Equation.DSMT4" ShapeID="_x0000_i1143" DrawAspect="Content" ObjectID="_1795869954" r:id="rId74"/>
        </w:object>
      </w:r>
      <w:r w:rsidRPr="00D5525D">
        <w:rPr>
          <w:rFonts w:ascii="Times New Roman" w:hAnsi="Times New Roman" w:cs="Times New Roman"/>
        </w:rPr>
        <w:t xml:space="preserve">  determine:</w:t>
      </w:r>
    </w:p>
    <w:p w14:paraId="56F86739" w14:textId="0AF8503C" w:rsidR="009C7DBB" w:rsidRDefault="009C7DBB" w:rsidP="009C7DBB">
      <w:pPr>
        <w:pStyle w:val="Sangradetextonormal"/>
        <w:ind w:left="284"/>
        <w:jc w:val="both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>a)  Dominio</w: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 xml:space="preserve">y </w:t>
      </w:r>
      <w:r w:rsidRPr="00D5525D">
        <w:rPr>
          <w:rFonts w:ascii="Times New Roman" w:hAnsi="Times New Roman" w:cs="Times New Roman"/>
        </w:rPr>
        <w:t xml:space="preserve"> signo</w:t>
      </w:r>
      <w:proofErr w:type="gramEnd"/>
      <w:r w:rsidRPr="00D5525D">
        <w:rPr>
          <w:rFonts w:ascii="Times New Roman" w:hAnsi="Times New Roman" w:cs="Times New Roman"/>
        </w:rPr>
        <w:t xml:space="preserve"> de </w:t>
      </w:r>
      <w:r w:rsidRPr="00D5525D">
        <w:rPr>
          <w:rFonts w:ascii="Times New Roman" w:hAnsi="Times New Roman" w:cs="Times New Roman"/>
          <w:i/>
          <w:iCs/>
        </w:rPr>
        <w:t>f.</w:t>
      </w:r>
      <w:r w:rsidRPr="00D5525D">
        <w:rPr>
          <w:rFonts w:ascii="Times New Roman" w:hAnsi="Times New Roman" w:cs="Times New Roman"/>
        </w:rPr>
        <w:t xml:space="preserve"> </w:t>
      </w:r>
    </w:p>
    <w:p w14:paraId="129CC91B" w14:textId="77777777" w:rsidR="009C7DBB" w:rsidRPr="00003D7F" w:rsidRDefault="009C7DBB" w:rsidP="009C7DBB">
      <w:pPr>
        <w:pStyle w:val="Sangradetextonormal"/>
        <w:ind w:left="284"/>
        <w:jc w:val="both"/>
        <w:rPr>
          <w:rFonts w:ascii="Times New Roman" w:hAnsi="Times New Roman" w:cs="Times New Roman"/>
          <w:i/>
          <w:iCs/>
        </w:rPr>
      </w:pPr>
      <w:r>
        <w:rPr>
          <w:rFonts w:ascii="Times New Roman" w:hAnsi="Times New Roman" w:cs="Times New Roman"/>
        </w:rPr>
        <w:t xml:space="preserve">b) Determine </w:t>
      </w:r>
      <w:r w:rsidRPr="00D5525D"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i/>
          <w:iCs/>
        </w:rPr>
        <w:t xml:space="preserve"> </w:t>
      </w:r>
      <w:r>
        <w:rPr>
          <w:rFonts w:ascii="Times New Roman" w:hAnsi="Times New Roman" w:cs="Times New Roman"/>
        </w:rPr>
        <w:t xml:space="preserve">tiene una asíntota vertical </w:t>
      </w:r>
    </w:p>
    <w:p w14:paraId="23DBCAA8" w14:textId="41FFB247" w:rsidR="009C7DBB" w:rsidRPr="00D5525D" w:rsidRDefault="009C7DBB" w:rsidP="009C7DBB">
      <w:pPr>
        <w:pStyle w:val="Sangradetextonormal"/>
        <w:ind w:left="284"/>
        <w:jc w:val="both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>b)  Intervalos de crecimiento y de decrecimiento del gráfico</w:t>
      </w:r>
    </w:p>
    <w:p w14:paraId="41FA4B33" w14:textId="14B109F8" w:rsidR="009C7DBB" w:rsidRPr="00D5525D" w:rsidRDefault="009C7DBB" w:rsidP="009C7DBB">
      <w:pPr>
        <w:pStyle w:val="Sangradetextonormal"/>
        <w:ind w:left="284"/>
        <w:jc w:val="both"/>
        <w:rPr>
          <w:rFonts w:ascii="Times New Roman" w:hAnsi="Times New Roman" w:cs="Times New Roman"/>
        </w:rPr>
      </w:pPr>
      <w:r w:rsidRPr="009C7DBB">
        <w:drawing>
          <wp:anchor distT="0" distB="0" distL="114300" distR="114300" simplePos="0" relativeHeight="251683840" behindDoc="0" locked="0" layoutInCell="1" allowOverlap="1" wp14:anchorId="58633C83" wp14:editId="1B3C5A87">
            <wp:simplePos x="0" y="0"/>
            <wp:positionH relativeFrom="page">
              <wp:align>left</wp:align>
            </wp:positionH>
            <wp:positionV relativeFrom="paragraph">
              <wp:posOffset>250825</wp:posOffset>
            </wp:positionV>
            <wp:extent cx="3837940" cy="4746625"/>
            <wp:effectExtent l="0" t="0" r="0" b="0"/>
            <wp:wrapThrough wrapText="bothSides">
              <wp:wrapPolygon edited="0">
                <wp:start x="0" y="0"/>
                <wp:lineTo x="0" y="21499"/>
                <wp:lineTo x="21443" y="21499"/>
                <wp:lineTo x="21443" y="0"/>
                <wp:lineTo x="0" y="0"/>
              </wp:wrapPolygon>
            </wp:wrapThrough>
            <wp:docPr id="27" name="Imagen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4382" cy="47667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C7DBB">
        <w:drawing>
          <wp:anchor distT="0" distB="0" distL="114300" distR="114300" simplePos="0" relativeHeight="251684864" behindDoc="0" locked="0" layoutInCell="1" allowOverlap="1" wp14:anchorId="747876DC" wp14:editId="299E8744">
            <wp:simplePos x="0" y="0"/>
            <wp:positionH relativeFrom="column">
              <wp:posOffset>2689225</wp:posOffset>
            </wp:positionH>
            <wp:positionV relativeFrom="paragraph">
              <wp:posOffset>283106</wp:posOffset>
            </wp:positionV>
            <wp:extent cx="3787775" cy="4369435"/>
            <wp:effectExtent l="0" t="0" r="3175" b="0"/>
            <wp:wrapThrough wrapText="bothSides">
              <wp:wrapPolygon edited="0">
                <wp:start x="0" y="0"/>
                <wp:lineTo x="0" y="21471"/>
                <wp:lineTo x="21509" y="21471"/>
                <wp:lineTo x="21509" y="0"/>
                <wp:lineTo x="0" y="0"/>
              </wp:wrapPolygon>
            </wp:wrapThrough>
            <wp:docPr id="28" name="Imagen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7775" cy="43694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5525D">
        <w:rPr>
          <w:rFonts w:ascii="Times New Roman" w:hAnsi="Times New Roman" w:cs="Times New Roman"/>
        </w:rPr>
        <w:t xml:space="preserve">c) Extremos locales, si existen </w:t>
      </w:r>
    </w:p>
    <w:p w14:paraId="712DD398" w14:textId="31262140" w:rsidR="009C7DBB" w:rsidRDefault="009C7DBB" w:rsidP="009C7DBB"/>
    <w:p w14:paraId="1ED66733" w14:textId="28420A88" w:rsidR="009C7DBB" w:rsidRDefault="009C7DBB" w:rsidP="009C7DBB"/>
    <w:p w14:paraId="089AB8E9" w14:textId="32B46A48" w:rsidR="009C7DBB" w:rsidRDefault="009C7DBB" w:rsidP="009C7DBB"/>
    <w:p w14:paraId="4E5E295E" w14:textId="0D65D37E" w:rsidR="009C7DBB" w:rsidRDefault="009C7DBB" w:rsidP="009C7DBB"/>
    <w:p w14:paraId="166F422C" w14:textId="454A4AB5" w:rsidR="009C7DBB" w:rsidRDefault="009C7DBB" w:rsidP="009C7DBB"/>
    <w:p w14:paraId="4E20C87C" w14:textId="5AB828DE" w:rsidR="009C7DBB" w:rsidRDefault="009C7DBB" w:rsidP="009C7DBB"/>
    <w:p w14:paraId="6604B519" w14:textId="5DA461DD" w:rsidR="009C7DBB" w:rsidRDefault="009C7DBB" w:rsidP="009C7DBB"/>
    <w:p w14:paraId="064B36B4" w14:textId="0E7E3B96" w:rsidR="009C7DBB" w:rsidRDefault="009C7DBB" w:rsidP="009C7DBB"/>
    <w:p w14:paraId="1BC092B5" w14:textId="45C8D97C" w:rsidR="009C7DBB" w:rsidRDefault="009C7DBB" w:rsidP="009C7DBB"/>
    <w:p w14:paraId="454C3892" w14:textId="182320AB" w:rsidR="009C7DBB" w:rsidRDefault="009C7DBB" w:rsidP="009C7DBB"/>
    <w:p w14:paraId="2FE9074E" w14:textId="3EF719AA" w:rsidR="009C7DBB" w:rsidRPr="00D5525D" w:rsidRDefault="009C7DBB" w:rsidP="009C7DBB">
      <w:pPr>
        <w:pStyle w:val="Sangradetextonormal"/>
        <w:ind w:left="300" w:hanging="300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lastRenderedPageBreak/>
        <w:t>3.</w:t>
      </w:r>
      <w:r w:rsidRPr="00D5525D">
        <w:rPr>
          <w:rFonts w:ascii="Times New Roman" w:hAnsi="Times New Roman" w:cs="Times New Roman"/>
        </w:rPr>
        <w:tab/>
      </w:r>
      <w:r w:rsidRPr="00D5525D">
        <w:rPr>
          <w:rFonts w:ascii="Times New Roman" w:hAnsi="Times New Roman" w:cs="Times New Roman"/>
          <w:b/>
        </w:rPr>
        <w:t xml:space="preserve">(20 </w:t>
      </w:r>
      <w:proofErr w:type="spellStart"/>
      <w:r w:rsidRPr="00D5525D">
        <w:rPr>
          <w:rFonts w:ascii="Times New Roman" w:hAnsi="Times New Roman" w:cs="Times New Roman"/>
          <w:b/>
        </w:rPr>
        <w:t>Pts</w:t>
      </w:r>
      <w:proofErr w:type="spellEnd"/>
      <w:r w:rsidRPr="00D5525D">
        <w:rPr>
          <w:rFonts w:ascii="Times New Roman" w:hAnsi="Times New Roman" w:cs="Times New Roman"/>
          <w:b/>
        </w:rPr>
        <w:t xml:space="preserve">) </w:t>
      </w:r>
      <w:r w:rsidRPr="00D5525D">
        <w:rPr>
          <w:rFonts w:ascii="Times New Roman" w:hAnsi="Times New Roman" w:cs="Times New Roman"/>
        </w:rPr>
        <w:t xml:space="preserve">Dada </w:t>
      </w:r>
      <w:r w:rsidRPr="00D5525D">
        <w:rPr>
          <w:rFonts w:ascii="Times New Roman" w:hAnsi="Times New Roman" w:cs="Times New Roman"/>
          <w:position w:val="-28"/>
        </w:rPr>
        <w:object w:dxaOrig="1460" w:dyaOrig="700" w14:anchorId="6BC9986A">
          <v:shape id="_x0000_i1147" type="#_x0000_t75" style="width:73.65pt;height:35.15pt" o:ole="" fillcolor="window">
            <v:imagedata r:id="rId77" o:title=""/>
          </v:shape>
          <o:OLEObject Type="Embed" ProgID="Equation.DSMT4" ShapeID="_x0000_i1147" DrawAspect="Content" ObjectID="_1795869955" r:id="rId78"/>
        </w:object>
      </w:r>
      <w:r w:rsidRPr="00D5525D">
        <w:rPr>
          <w:rFonts w:ascii="Times New Roman" w:hAnsi="Times New Roman" w:cs="Times New Roman"/>
        </w:rPr>
        <w:t xml:space="preserve"> se pide:</w:t>
      </w:r>
    </w:p>
    <w:p w14:paraId="19CA0B49" w14:textId="77777777" w:rsidR="009C7DBB" w:rsidRPr="00D5525D" w:rsidRDefault="009C7DBB" w:rsidP="009C7DBB">
      <w:pPr>
        <w:pStyle w:val="Sangradetextonormal"/>
        <w:numPr>
          <w:ilvl w:val="0"/>
          <w:numId w:val="7"/>
        </w:numPr>
        <w:tabs>
          <w:tab w:val="clear" w:pos="1800"/>
          <w:tab w:val="num" w:pos="567"/>
        </w:tabs>
        <w:spacing w:after="0" w:line="240" w:lineRule="auto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>Dominio e imagen de</w:t>
      </w:r>
      <w:r w:rsidRPr="00D5525D">
        <w:rPr>
          <w:rFonts w:ascii="Times New Roman" w:hAnsi="Times New Roman" w:cs="Times New Roman"/>
          <w:i/>
          <w:iCs/>
        </w:rPr>
        <w:t xml:space="preserve"> f</w:t>
      </w:r>
      <w:r w:rsidRPr="00D5525D">
        <w:rPr>
          <w:rFonts w:ascii="Times New Roman" w:hAnsi="Times New Roman" w:cs="Times New Roman"/>
        </w:rPr>
        <w:t>. Grafique ambos conjuntos.</w:t>
      </w:r>
    </w:p>
    <w:p w14:paraId="771FC216" w14:textId="77777777" w:rsidR="009C7DBB" w:rsidRPr="00D5525D" w:rsidRDefault="009C7DBB" w:rsidP="009C7DBB">
      <w:pPr>
        <w:pStyle w:val="Sangradetextonormal"/>
        <w:spacing w:after="0" w:line="240" w:lineRule="auto"/>
        <w:ind w:left="567" w:hanging="284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>b) La expresión analítica y el gráfico de los conjuntos de nivel de</w:t>
      </w:r>
      <w:r w:rsidRPr="00D5525D">
        <w:rPr>
          <w:rFonts w:ascii="Times New Roman" w:hAnsi="Times New Roman" w:cs="Times New Roman"/>
          <w:i/>
          <w:iCs/>
        </w:rPr>
        <w:t xml:space="preserve"> f </w:t>
      </w:r>
      <w:r w:rsidRPr="00D5525D">
        <w:rPr>
          <w:rFonts w:ascii="Times New Roman" w:hAnsi="Times New Roman" w:cs="Times New Roman"/>
        </w:rPr>
        <w:t>para distintos valores de la constante (considere K&gt;0, K=0 y K&lt;0).</w:t>
      </w:r>
    </w:p>
    <w:p w14:paraId="1865CCA4" w14:textId="3DC792D4" w:rsidR="009C7DBB" w:rsidRPr="00D5525D" w:rsidRDefault="009C7DBB" w:rsidP="009C7DBB">
      <w:pPr>
        <w:pStyle w:val="Sangradetextonormal"/>
        <w:spacing w:after="0" w:line="240" w:lineRule="auto"/>
        <w:ind w:left="567" w:hanging="284"/>
        <w:rPr>
          <w:rFonts w:ascii="Times New Roman" w:hAnsi="Times New Roman" w:cs="Times New Roman"/>
        </w:rPr>
      </w:pPr>
      <w:r w:rsidRPr="009C7DBB">
        <w:drawing>
          <wp:anchor distT="0" distB="0" distL="114300" distR="114300" simplePos="0" relativeHeight="251685888" behindDoc="0" locked="0" layoutInCell="1" allowOverlap="1" wp14:anchorId="3187FF65" wp14:editId="61527FB8">
            <wp:simplePos x="0" y="0"/>
            <wp:positionH relativeFrom="margin">
              <wp:posOffset>-1052623</wp:posOffset>
            </wp:positionH>
            <wp:positionV relativeFrom="paragraph">
              <wp:posOffset>309392</wp:posOffset>
            </wp:positionV>
            <wp:extent cx="4538980" cy="5241290"/>
            <wp:effectExtent l="0" t="0" r="0" b="0"/>
            <wp:wrapThrough wrapText="bothSides">
              <wp:wrapPolygon edited="0">
                <wp:start x="0" y="0"/>
                <wp:lineTo x="0" y="21511"/>
                <wp:lineTo x="21485" y="21511"/>
                <wp:lineTo x="21485" y="0"/>
                <wp:lineTo x="0" y="0"/>
              </wp:wrapPolygon>
            </wp:wrapThrough>
            <wp:docPr id="29" name="Imagen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8980" cy="52412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5525D">
        <w:rPr>
          <w:rFonts w:ascii="Times New Roman" w:hAnsi="Times New Roman" w:cs="Times New Roman"/>
        </w:rPr>
        <w:t>c) Determine y grafique el conjunto de nivel que pasa por el punto P= (2,</w:t>
      </w:r>
      <w:r>
        <w:rPr>
          <w:rFonts w:ascii="Times New Roman" w:hAnsi="Times New Roman" w:cs="Times New Roman"/>
        </w:rPr>
        <w:t>-1</w:t>
      </w:r>
      <w:r w:rsidRPr="00D5525D">
        <w:rPr>
          <w:rFonts w:ascii="Times New Roman" w:hAnsi="Times New Roman" w:cs="Times New Roman"/>
        </w:rPr>
        <w:t>)</w:t>
      </w:r>
    </w:p>
    <w:p w14:paraId="16A8FB9E" w14:textId="7A65B5D9" w:rsidR="009C7DBB" w:rsidRDefault="009C7DBB" w:rsidP="009C7DBB"/>
    <w:p w14:paraId="3BFD843F" w14:textId="7A403963" w:rsidR="009C7DBB" w:rsidRDefault="009C7DBB" w:rsidP="009C7DBB"/>
    <w:p w14:paraId="02F4A947" w14:textId="00BF0517" w:rsidR="009C7DBB" w:rsidRDefault="008800AB" w:rsidP="009C7DBB">
      <w:r w:rsidRPr="008800AB">
        <w:drawing>
          <wp:anchor distT="0" distB="0" distL="114300" distR="114300" simplePos="0" relativeHeight="251686912" behindDoc="0" locked="0" layoutInCell="1" allowOverlap="1" wp14:anchorId="33B492BF" wp14:editId="59DC6AFA">
            <wp:simplePos x="0" y="0"/>
            <wp:positionH relativeFrom="column">
              <wp:posOffset>-315167</wp:posOffset>
            </wp:positionH>
            <wp:positionV relativeFrom="paragraph">
              <wp:posOffset>4973763</wp:posOffset>
            </wp:positionV>
            <wp:extent cx="4877481" cy="2162477"/>
            <wp:effectExtent l="0" t="0" r="0" b="9525"/>
            <wp:wrapThrough wrapText="bothSides">
              <wp:wrapPolygon edited="0">
                <wp:start x="0" y="0"/>
                <wp:lineTo x="0" y="21505"/>
                <wp:lineTo x="21513" y="21505"/>
                <wp:lineTo x="21513" y="0"/>
                <wp:lineTo x="0" y="0"/>
              </wp:wrapPolygon>
            </wp:wrapThrough>
            <wp:docPr id="30" name="Imagen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77481" cy="216247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B32EEBD" w14:textId="5A176C13" w:rsidR="008800AB" w:rsidRPr="008800AB" w:rsidRDefault="008800AB" w:rsidP="008800AB"/>
    <w:p w14:paraId="4F99F303" w14:textId="600C9952" w:rsidR="008800AB" w:rsidRPr="008800AB" w:rsidRDefault="008800AB" w:rsidP="008800AB"/>
    <w:p w14:paraId="5E62D9D2" w14:textId="114B30DF" w:rsidR="008800AB" w:rsidRPr="008800AB" w:rsidRDefault="008800AB" w:rsidP="008800AB"/>
    <w:p w14:paraId="0C9E9DDA" w14:textId="3C1A6892" w:rsidR="008800AB" w:rsidRPr="008800AB" w:rsidRDefault="008800AB" w:rsidP="008800AB"/>
    <w:p w14:paraId="5C2A819A" w14:textId="65BAE59B" w:rsidR="008800AB" w:rsidRPr="008800AB" w:rsidRDefault="008800AB" w:rsidP="008800AB"/>
    <w:p w14:paraId="4E076464" w14:textId="0CA33E8D" w:rsidR="008800AB" w:rsidRPr="008800AB" w:rsidRDefault="008800AB" w:rsidP="008800AB"/>
    <w:p w14:paraId="6DA3621D" w14:textId="2FF7E9E6" w:rsidR="008800AB" w:rsidRPr="008800AB" w:rsidRDefault="008800AB" w:rsidP="008800AB"/>
    <w:p w14:paraId="54D4DDAB" w14:textId="0548BD0B" w:rsidR="008800AB" w:rsidRPr="008800AB" w:rsidRDefault="008800AB" w:rsidP="008800AB"/>
    <w:p w14:paraId="52891341" w14:textId="6FB490A8" w:rsidR="008800AB" w:rsidRPr="008800AB" w:rsidRDefault="008800AB" w:rsidP="008800AB"/>
    <w:p w14:paraId="7D1E7A62" w14:textId="1549FD76" w:rsidR="008800AB" w:rsidRPr="008800AB" w:rsidRDefault="008800AB" w:rsidP="008800AB"/>
    <w:p w14:paraId="528D5515" w14:textId="1305EFD5" w:rsidR="008800AB" w:rsidRPr="008800AB" w:rsidRDefault="008800AB" w:rsidP="008800AB"/>
    <w:p w14:paraId="65CE72C0" w14:textId="3C152EAE" w:rsidR="008800AB" w:rsidRPr="008800AB" w:rsidRDefault="008800AB" w:rsidP="008800AB"/>
    <w:p w14:paraId="13AC9784" w14:textId="5F3D4F4F" w:rsidR="008800AB" w:rsidRPr="008800AB" w:rsidRDefault="008800AB" w:rsidP="008800AB"/>
    <w:p w14:paraId="4E1877EB" w14:textId="1BBD53A1" w:rsidR="008800AB" w:rsidRPr="008800AB" w:rsidRDefault="008800AB" w:rsidP="008800AB"/>
    <w:p w14:paraId="493E187C" w14:textId="6E3E3472" w:rsidR="008800AB" w:rsidRPr="008800AB" w:rsidRDefault="008800AB" w:rsidP="008800AB"/>
    <w:p w14:paraId="636EECBA" w14:textId="317C8A64" w:rsidR="008800AB" w:rsidRPr="008800AB" w:rsidRDefault="008800AB" w:rsidP="008800AB"/>
    <w:p w14:paraId="11D5EA9C" w14:textId="569612B3" w:rsidR="008800AB" w:rsidRPr="008800AB" w:rsidRDefault="008800AB" w:rsidP="008800AB"/>
    <w:p w14:paraId="5658476D" w14:textId="13B8F7BE" w:rsidR="008800AB" w:rsidRDefault="008800AB" w:rsidP="008800AB"/>
    <w:p w14:paraId="3A04F104" w14:textId="7006587C" w:rsidR="008800AB" w:rsidRDefault="008800AB" w:rsidP="008800AB">
      <w:pPr>
        <w:tabs>
          <w:tab w:val="left" w:pos="787"/>
        </w:tabs>
      </w:pPr>
      <w:r>
        <w:tab/>
      </w:r>
    </w:p>
    <w:p w14:paraId="3E7D8ADA" w14:textId="7144A622" w:rsidR="008800AB" w:rsidRDefault="008800AB" w:rsidP="008800AB">
      <w:pPr>
        <w:tabs>
          <w:tab w:val="left" w:pos="787"/>
        </w:tabs>
      </w:pPr>
    </w:p>
    <w:p w14:paraId="71A6577E" w14:textId="15776168" w:rsidR="008800AB" w:rsidRDefault="008800AB" w:rsidP="008800AB">
      <w:pPr>
        <w:tabs>
          <w:tab w:val="left" w:pos="787"/>
        </w:tabs>
      </w:pPr>
    </w:p>
    <w:p w14:paraId="1FE08429" w14:textId="033AE746" w:rsidR="008800AB" w:rsidRDefault="008800AB" w:rsidP="008800AB">
      <w:pPr>
        <w:tabs>
          <w:tab w:val="left" w:pos="787"/>
        </w:tabs>
      </w:pPr>
    </w:p>
    <w:p w14:paraId="05C71BC2" w14:textId="4280A537" w:rsidR="008800AB" w:rsidRDefault="008800AB" w:rsidP="008800AB">
      <w:pPr>
        <w:tabs>
          <w:tab w:val="left" w:pos="787"/>
        </w:tabs>
      </w:pPr>
    </w:p>
    <w:p w14:paraId="5C4F013E" w14:textId="5DEF8302" w:rsidR="008800AB" w:rsidRDefault="008800AB" w:rsidP="008800AB">
      <w:pPr>
        <w:tabs>
          <w:tab w:val="left" w:pos="787"/>
        </w:tabs>
      </w:pPr>
    </w:p>
    <w:p w14:paraId="094CF56F" w14:textId="77777777" w:rsidR="008800AB" w:rsidRPr="00D5525D" w:rsidRDefault="008800AB" w:rsidP="008800AB">
      <w:pPr>
        <w:pStyle w:val="Sangradetextonormal"/>
        <w:ind w:left="300" w:hanging="300"/>
        <w:jc w:val="both"/>
        <w:rPr>
          <w:rFonts w:ascii="Times New Roman" w:hAnsi="Times New Roman" w:cs="Times New Roman"/>
          <w:vertAlign w:val="superscript"/>
        </w:rPr>
      </w:pPr>
      <w:proofErr w:type="gramStart"/>
      <w:r w:rsidRPr="00D5525D">
        <w:rPr>
          <w:rFonts w:ascii="Times New Roman" w:hAnsi="Times New Roman" w:cs="Times New Roman"/>
        </w:rPr>
        <w:lastRenderedPageBreak/>
        <w:t xml:space="preserve">4. </w:t>
      </w:r>
      <w:r>
        <w:rPr>
          <w:rFonts w:ascii="Times New Roman" w:hAnsi="Times New Roman" w:cs="Times New Roman"/>
        </w:rPr>
        <w:t xml:space="preserve"> </w:t>
      </w:r>
      <w:r w:rsidRPr="00D5525D">
        <w:rPr>
          <w:rFonts w:ascii="Times New Roman" w:hAnsi="Times New Roman" w:cs="Times New Roman"/>
          <w:b/>
        </w:rPr>
        <w:t>(</w:t>
      </w:r>
      <w:proofErr w:type="gramEnd"/>
      <w:r>
        <w:rPr>
          <w:rFonts w:ascii="Times New Roman" w:hAnsi="Times New Roman" w:cs="Times New Roman"/>
          <w:b/>
        </w:rPr>
        <w:t>15</w:t>
      </w:r>
      <w:r w:rsidRPr="00D5525D">
        <w:rPr>
          <w:rFonts w:ascii="Times New Roman" w:hAnsi="Times New Roman" w:cs="Times New Roman"/>
          <w:b/>
        </w:rPr>
        <w:t xml:space="preserve"> </w:t>
      </w:r>
      <w:proofErr w:type="spellStart"/>
      <w:r w:rsidRPr="00D5525D">
        <w:rPr>
          <w:rFonts w:ascii="Times New Roman" w:hAnsi="Times New Roman" w:cs="Times New Roman"/>
          <w:b/>
        </w:rPr>
        <w:t>Pts</w:t>
      </w:r>
      <w:proofErr w:type="spellEnd"/>
      <w:r w:rsidRPr="00D5525D">
        <w:rPr>
          <w:rFonts w:ascii="Times New Roman" w:hAnsi="Times New Roman" w:cs="Times New Roman"/>
          <w:b/>
        </w:rPr>
        <w:t xml:space="preserve">) </w:t>
      </w:r>
      <w:r w:rsidRPr="00D5525D">
        <w:rPr>
          <w:rFonts w:ascii="Times New Roman" w:hAnsi="Times New Roman" w:cs="Times New Roman"/>
        </w:rPr>
        <w:t>Si</w:t>
      </w:r>
      <w:r w:rsidRPr="00A0159E">
        <w:rPr>
          <w:rFonts w:ascii="Times New Roman" w:hAnsi="Times New Roman" w:cs="Times New Roman"/>
          <w:position w:val="-12"/>
        </w:rPr>
        <w:object w:dxaOrig="1780" w:dyaOrig="480" w14:anchorId="679E5722">
          <v:shape id="_x0000_i1152" type="#_x0000_t75" style="width:88.75pt;height:24.3pt" o:ole="" fillcolor="window">
            <v:imagedata r:id="rId81" o:title=""/>
          </v:shape>
          <o:OLEObject Type="Embed" ProgID="Equation.DSMT4" ShapeID="_x0000_i1152" DrawAspect="Content" ObjectID="_1795869956" r:id="rId82"/>
        </w:object>
      </w:r>
      <w:r w:rsidRPr="00D5525D">
        <w:rPr>
          <w:rFonts w:ascii="Times New Roman" w:hAnsi="Times New Roman" w:cs="Times New Roman"/>
        </w:rPr>
        <w:t>,  Calcule:</w:t>
      </w:r>
    </w:p>
    <w:p w14:paraId="68704BEF" w14:textId="77777777" w:rsidR="008800AB" w:rsidRPr="00D975F8" w:rsidRDefault="008800AB" w:rsidP="008800AB">
      <w:pPr>
        <w:pStyle w:val="Sangradetextonormal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i/>
          <w:iCs/>
        </w:rPr>
      </w:pPr>
      <w:r w:rsidRPr="00D5525D">
        <w:rPr>
          <w:rFonts w:ascii="Times New Roman" w:hAnsi="Times New Roman" w:cs="Times New Roman"/>
          <w:b/>
        </w:rPr>
        <w:t xml:space="preserve"> </w:t>
      </w:r>
      <w:r w:rsidRPr="00D5525D">
        <w:rPr>
          <w:rFonts w:ascii="Times New Roman" w:hAnsi="Times New Roman" w:cs="Times New Roman"/>
        </w:rPr>
        <w:t xml:space="preserve">Calcule la derivada direccional de </w:t>
      </w:r>
      <w:r w:rsidRPr="00D5525D">
        <w:rPr>
          <w:rFonts w:ascii="Times New Roman" w:hAnsi="Times New Roman" w:cs="Times New Roman"/>
          <w:i/>
          <w:iCs/>
        </w:rPr>
        <w:t>f</w:t>
      </w:r>
      <w:r w:rsidRPr="00D5525D">
        <w:rPr>
          <w:rFonts w:ascii="Times New Roman" w:hAnsi="Times New Roman" w:cs="Times New Roman"/>
        </w:rPr>
        <w:t xml:space="preserve"> en  </w:t>
      </w:r>
      <w:r w:rsidRPr="00D5525D">
        <w:rPr>
          <w:rFonts w:ascii="Times New Roman" w:hAnsi="Times New Roman" w:cs="Times New Roman"/>
          <w:position w:val="-12"/>
        </w:rPr>
        <w:object w:dxaOrig="260" w:dyaOrig="360" w14:anchorId="4081A4CB">
          <v:shape id="_x0000_i1153" type="#_x0000_t75" style="width:12.55pt;height:18.4pt" o:ole="" fillcolor="window">
            <v:imagedata r:id="rId17" o:title=""/>
          </v:shape>
          <o:OLEObject Type="Embed" ProgID="Equation.DSMT4" ShapeID="_x0000_i1153" DrawAspect="Content" ObjectID="_1795869957" r:id="rId83"/>
        </w:object>
      </w:r>
      <w:r w:rsidRPr="00D5525D">
        <w:rPr>
          <w:rFonts w:ascii="Times New Roman" w:hAnsi="Times New Roman" w:cs="Times New Roman"/>
        </w:rPr>
        <w:t>= (</w:t>
      </w:r>
      <w:r>
        <w:rPr>
          <w:rFonts w:ascii="Times New Roman" w:hAnsi="Times New Roman" w:cs="Times New Roman"/>
        </w:rPr>
        <w:t>2</w:t>
      </w:r>
      <w:r w:rsidRPr="00D5525D">
        <w:rPr>
          <w:rFonts w:ascii="Times New Roman" w:hAnsi="Times New Roman" w:cs="Times New Roman"/>
        </w:rPr>
        <w:t xml:space="preserve">,1) en una dirección paralela a la recta tangente a la curva </w:t>
      </w:r>
      <w:r w:rsidRPr="00D5525D">
        <w:rPr>
          <w:rFonts w:ascii="Times New Roman" w:hAnsi="Times New Roman" w:cs="Times New Roman"/>
          <w:position w:val="-10"/>
        </w:rPr>
        <w:object w:dxaOrig="1540" w:dyaOrig="420" w14:anchorId="489BD9BC">
          <v:shape id="_x0000_i1154" type="#_x0000_t75" style="width:77pt;height:20.1pt" o:ole="">
            <v:imagedata r:id="rId84" o:title=""/>
          </v:shape>
          <o:OLEObject Type="Embed" ProgID="Equation.DSMT4" ShapeID="_x0000_i1154" DrawAspect="Content" ObjectID="_1795869958" r:id="rId85"/>
        </w:object>
      </w:r>
      <w:r w:rsidRPr="00D5525D">
        <w:rPr>
          <w:rFonts w:ascii="Times New Roman" w:hAnsi="Times New Roman" w:cs="Times New Roman"/>
        </w:rPr>
        <w:t>en t</w:t>
      </w:r>
      <w:r w:rsidRPr="00D5525D">
        <w:rPr>
          <w:rFonts w:ascii="Times New Roman" w:hAnsi="Times New Roman" w:cs="Times New Roman"/>
          <w:i/>
          <w:iCs/>
        </w:rPr>
        <w:t>=1</w:t>
      </w:r>
    </w:p>
    <w:p w14:paraId="371DFAE6" w14:textId="67B265F8" w:rsidR="008800AB" w:rsidRPr="00D5525D" w:rsidRDefault="008800AB" w:rsidP="008800AB">
      <w:pPr>
        <w:pStyle w:val="Sangradetextonormal"/>
        <w:ind w:left="360"/>
        <w:rPr>
          <w:rFonts w:ascii="Times New Roman" w:hAnsi="Times New Roman" w:cs="Times New Roman"/>
        </w:rPr>
      </w:pPr>
      <w:r w:rsidRPr="008800AB">
        <w:drawing>
          <wp:anchor distT="0" distB="0" distL="114300" distR="114300" simplePos="0" relativeHeight="251687936" behindDoc="0" locked="0" layoutInCell="1" allowOverlap="1" wp14:anchorId="3C181A22" wp14:editId="41FECD49">
            <wp:simplePos x="0" y="0"/>
            <wp:positionH relativeFrom="page">
              <wp:align>left</wp:align>
            </wp:positionH>
            <wp:positionV relativeFrom="paragraph">
              <wp:posOffset>412115</wp:posOffset>
            </wp:positionV>
            <wp:extent cx="4011930" cy="4624705"/>
            <wp:effectExtent l="0" t="0" r="7620" b="4445"/>
            <wp:wrapThrough wrapText="bothSides">
              <wp:wrapPolygon edited="0">
                <wp:start x="0" y="0"/>
                <wp:lineTo x="0" y="21532"/>
                <wp:lineTo x="21538" y="21532"/>
                <wp:lineTo x="21538" y="0"/>
                <wp:lineTo x="0" y="0"/>
              </wp:wrapPolygon>
            </wp:wrapThrough>
            <wp:docPr id="31" name="Imagen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11930" cy="4624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Cs/>
        </w:rPr>
        <w:t>b</w:t>
      </w:r>
      <w:r w:rsidRPr="00D5525D">
        <w:rPr>
          <w:rFonts w:ascii="Times New Roman" w:hAnsi="Times New Roman" w:cs="Times New Roman"/>
          <w:bCs/>
        </w:rPr>
        <w:t xml:space="preserve">)  </w:t>
      </w:r>
      <w:r w:rsidRPr="00D5525D">
        <w:rPr>
          <w:rFonts w:ascii="Times New Roman" w:hAnsi="Times New Roman" w:cs="Times New Roman"/>
          <w:b/>
        </w:rPr>
        <w:t xml:space="preserve">  </w:t>
      </w:r>
      <w:r w:rsidRPr="00D5525D">
        <w:rPr>
          <w:rFonts w:ascii="Times New Roman" w:hAnsi="Times New Roman" w:cs="Times New Roman"/>
          <w:bCs/>
        </w:rPr>
        <w:t>Indique la m</w:t>
      </w:r>
      <w:r>
        <w:rPr>
          <w:rFonts w:ascii="Times New Roman" w:hAnsi="Times New Roman" w:cs="Times New Roman"/>
          <w:bCs/>
        </w:rPr>
        <w:t>áxima</w:t>
      </w:r>
      <w:r w:rsidRPr="00D5525D">
        <w:rPr>
          <w:rFonts w:ascii="Times New Roman" w:hAnsi="Times New Roman" w:cs="Times New Roman"/>
          <w:bCs/>
        </w:rPr>
        <w:t xml:space="preserve"> variación de</w:t>
      </w:r>
      <w:r w:rsidRPr="00D5525D">
        <w:rPr>
          <w:rFonts w:ascii="Times New Roman" w:hAnsi="Times New Roman" w:cs="Times New Roman"/>
          <w:bCs/>
          <w:i/>
          <w:iCs/>
        </w:rPr>
        <w:t xml:space="preserve"> f</w:t>
      </w:r>
      <w:r w:rsidRPr="00D5525D">
        <w:rPr>
          <w:rFonts w:ascii="Times New Roman" w:hAnsi="Times New Roman" w:cs="Times New Roman"/>
          <w:bCs/>
        </w:rPr>
        <w:t xml:space="preserve"> en </w:t>
      </w:r>
      <w:r w:rsidRPr="00D5525D">
        <w:rPr>
          <w:rFonts w:ascii="Times New Roman" w:hAnsi="Times New Roman" w:cs="Times New Roman"/>
          <w:position w:val="-12"/>
        </w:rPr>
        <w:object w:dxaOrig="260" w:dyaOrig="360" w14:anchorId="1DFCE0E8">
          <v:shape id="_x0000_i1155" type="#_x0000_t75" style="width:12.55pt;height:18.4pt" o:ole="" fillcolor="window">
            <v:imagedata r:id="rId17" o:title=""/>
          </v:shape>
          <o:OLEObject Type="Embed" ProgID="Equation.DSMT4" ShapeID="_x0000_i1155" DrawAspect="Content" ObjectID="_1795869959" r:id="rId87"/>
        </w:object>
      </w:r>
      <w:r w:rsidRPr="00D5525D">
        <w:rPr>
          <w:rFonts w:ascii="Times New Roman" w:hAnsi="Times New Roman" w:cs="Times New Roman"/>
        </w:rPr>
        <w:t>y en qué dirección se produce.</w:t>
      </w:r>
    </w:p>
    <w:p w14:paraId="4881DB9D" w14:textId="3D830DBA" w:rsidR="008800AB" w:rsidRDefault="008800AB" w:rsidP="008800AB">
      <w:pPr>
        <w:tabs>
          <w:tab w:val="left" w:pos="787"/>
        </w:tabs>
      </w:pPr>
    </w:p>
    <w:p w14:paraId="20FC4763" w14:textId="786E0EB9" w:rsidR="008800AB" w:rsidRPr="008800AB" w:rsidRDefault="008800AB" w:rsidP="008800AB"/>
    <w:p w14:paraId="3137B868" w14:textId="41AA4885" w:rsidR="008800AB" w:rsidRPr="008800AB" w:rsidRDefault="008800AB" w:rsidP="008800AB"/>
    <w:p w14:paraId="3CACEEE2" w14:textId="51552267" w:rsidR="008800AB" w:rsidRPr="008800AB" w:rsidRDefault="008800AB" w:rsidP="008800AB"/>
    <w:p w14:paraId="4A159C23" w14:textId="3A13D8EF" w:rsidR="008800AB" w:rsidRPr="008800AB" w:rsidRDefault="008800AB" w:rsidP="008800AB"/>
    <w:p w14:paraId="26762A15" w14:textId="1E3938A1" w:rsidR="008800AB" w:rsidRPr="008800AB" w:rsidRDefault="008800AB" w:rsidP="008800AB"/>
    <w:p w14:paraId="143E3987" w14:textId="3231BCFF" w:rsidR="008800AB" w:rsidRPr="008800AB" w:rsidRDefault="008800AB" w:rsidP="008800AB"/>
    <w:p w14:paraId="392C4B05" w14:textId="7346C41F" w:rsidR="008800AB" w:rsidRPr="008800AB" w:rsidRDefault="008800AB" w:rsidP="008800AB"/>
    <w:p w14:paraId="7CDEDA23" w14:textId="0C635ABE" w:rsidR="008800AB" w:rsidRPr="008800AB" w:rsidRDefault="008800AB" w:rsidP="008800AB"/>
    <w:p w14:paraId="5A9CDF66" w14:textId="4F33249F" w:rsidR="008800AB" w:rsidRPr="008800AB" w:rsidRDefault="008800AB" w:rsidP="008800AB"/>
    <w:p w14:paraId="7810B60F" w14:textId="34255689" w:rsidR="008800AB" w:rsidRPr="008800AB" w:rsidRDefault="008800AB" w:rsidP="008800AB"/>
    <w:p w14:paraId="17758DA1" w14:textId="4EE0636F" w:rsidR="008800AB" w:rsidRPr="008800AB" w:rsidRDefault="008800AB" w:rsidP="008800AB">
      <w:r w:rsidRPr="008800AB">
        <w:drawing>
          <wp:anchor distT="0" distB="0" distL="114300" distR="114300" simplePos="0" relativeHeight="251688960" behindDoc="0" locked="0" layoutInCell="1" allowOverlap="1" wp14:anchorId="5E5DAA4B" wp14:editId="22F79260">
            <wp:simplePos x="0" y="0"/>
            <wp:positionH relativeFrom="page">
              <wp:align>right</wp:align>
            </wp:positionH>
            <wp:positionV relativeFrom="paragraph">
              <wp:posOffset>216535</wp:posOffset>
            </wp:positionV>
            <wp:extent cx="4022090" cy="4072255"/>
            <wp:effectExtent l="0" t="0" r="0" b="4445"/>
            <wp:wrapThrough wrapText="bothSides">
              <wp:wrapPolygon edited="0">
                <wp:start x="0" y="0"/>
                <wp:lineTo x="0" y="21523"/>
                <wp:lineTo x="21484" y="21523"/>
                <wp:lineTo x="21484" y="0"/>
                <wp:lineTo x="0" y="0"/>
              </wp:wrapPolygon>
            </wp:wrapThrough>
            <wp:docPr id="32" name="Imagen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2090" cy="40722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765C499" w14:textId="17951F59" w:rsidR="008800AB" w:rsidRPr="008800AB" w:rsidRDefault="008800AB" w:rsidP="008800AB"/>
    <w:p w14:paraId="45497880" w14:textId="2EA08EF5" w:rsidR="008800AB" w:rsidRPr="008800AB" w:rsidRDefault="008800AB" w:rsidP="008800AB"/>
    <w:p w14:paraId="60991947" w14:textId="6C6BB58C" w:rsidR="008800AB" w:rsidRPr="008800AB" w:rsidRDefault="008800AB" w:rsidP="008800AB"/>
    <w:p w14:paraId="7B20A641" w14:textId="205A718E" w:rsidR="008800AB" w:rsidRPr="008800AB" w:rsidRDefault="008800AB" w:rsidP="008800AB"/>
    <w:p w14:paraId="7345A753" w14:textId="52311CC7" w:rsidR="008800AB" w:rsidRPr="008800AB" w:rsidRDefault="008800AB" w:rsidP="008800AB"/>
    <w:p w14:paraId="4129E16C" w14:textId="1E1453B4" w:rsidR="008800AB" w:rsidRDefault="008800AB" w:rsidP="008800AB"/>
    <w:p w14:paraId="39B9A403" w14:textId="46D46A75" w:rsidR="008800AB" w:rsidRDefault="008800AB" w:rsidP="008800AB">
      <w:pPr>
        <w:ind w:firstLine="708"/>
      </w:pPr>
    </w:p>
    <w:p w14:paraId="5E04F653" w14:textId="6ABDA20E" w:rsidR="008800AB" w:rsidRDefault="008800AB" w:rsidP="008800AB">
      <w:pPr>
        <w:ind w:firstLine="708"/>
      </w:pPr>
    </w:p>
    <w:p w14:paraId="07FEEAFA" w14:textId="59891DE9" w:rsidR="008800AB" w:rsidRDefault="008800AB" w:rsidP="008800AB">
      <w:pPr>
        <w:ind w:firstLine="708"/>
      </w:pPr>
    </w:p>
    <w:p w14:paraId="7C4D4A1C" w14:textId="3C21058A" w:rsidR="008800AB" w:rsidRDefault="008800AB" w:rsidP="008800AB">
      <w:pPr>
        <w:ind w:firstLine="708"/>
      </w:pPr>
    </w:p>
    <w:p w14:paraId="6512B626" w14:textId="77777777" w:rsidR="008800AB" w:rsidRPr="00D5525D" w:rsidRDefault="008800AB" w:rsidP="008800AB">
      <w:pPr>
        <w:pStyle w:val="Sangradetextonormal"/>
        <w:ind w:left="300" w:hanging="300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lastRenderedPageBreak/>
        <w:t>5.</w:t>
      </w:r>
      <w:proofErr w:type="gramStart"/>
      <w:r w:rsidRPr="00D5525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</w:t>
      </w:r>
      <w:r w:rsidRPr="00D5525D">
        <w:rPr>
          <w:rFonts w:ascii="Times New Roman" w:hAnsi="Times New Roman" w:cs="Times New Roman"/>
          <w:b/>
        </w:rPr>
        <w:t>(</w:t>
      </w:r>
      <w:proofErr w:type="gramEnd"/>
      <w:r>
        <w:rPr>
          <w:rFonts w:ascii="Times New Roman" w:hAnsi="Times New Roman" w:cs="Times New Roman"/>
          <w:b/>
        </w:rPr>
        <w:t>20</w:t>
      </w:r>
      <w:r w:rsidRPr="00D5525D">
        <w:rPr>
          <w:rFonts w:ascii="Times New Roman" w:hAnsi="Times New Roman" w:cs="Times New Roman"/>
          <w:b/>
        </w:rPr>
        <w:t xml:space="preserve"> </w:t>
      </w:r>
      <w:proofErr w:type="spellStart"/>
      <w:r w:rsidRPr="00D5525D">
        <w:rPr>
          <w:rFonts w:ascii="Times New Roman" w:hAnsi="Times New Roman" w:cs="Times New Roman"/>
          <w:b/>
        </w:rPr>
        <w:t>Pts</w:t>
      </w:r>
      <w:proofErr w:type="spellEnd"/>
      <w:r w:rsidRPr="00D5525D">
        <w:rPr>
          <w:rFonts w:ascii="Times New Roman" w:hAnsi="Times New Roman" w:cs="Times New Roman"/>
          <w:b/>
        </w:rPr>
        <w:t xml:space="preserve">) </w:t>
      </w:r>
      <w:r>
        <w:rPr>
          <w:rFonts w:ascii="Times New Roman" w:hAnsi="Times New Roman" w:cs="Times New Roman"/>
          <w:bCs/>
        </w:rPr>
        <w:t xml:space="preserve">Dado el campo vectorial </w:t>
      </w:r>
      <w:r w:rsidRPr="00522792">
        <w:rPr>
          <w:rFonts w:ascii="Times New Roman" w:hAnsi="Times New Roman" w:cs="Times New Roman"/>
          <w:position w:val="-20"/>
        </w:rPr>
        <w:object w:dxaOrig="3580" w:dyaOrig="520" w14:anchorId="2EA1AD32">
          <v:shape id="_x0000_i1172" type="#_x0000_t75" style="width:178.35pt;height:26.8pt" o:ole="" fillcolor="window">
            <v:imagedata r:id="rId89" o:title=""/>
          </v:shape>
          <o:OLEObject Type="Embed" ProgID="Equation.DSMT4" ShapeID="_x0000_i1172" DrawAspect="Content" ObjectID="_1795869960" r:id="rId90"/>
        </w:object>
      </w:r>
    </w:p>
    <w:p w14:paraId="19E2BE40" w14:textId="77777777" w:rsidR="008800AB" w:rsidRPr="00D5525D" w:rsidRDefault="008800AB" w:rsidP="008800AB">
      <w:pPr>
        <w:pStyle w:val="Sangradetextonormal"/>
        <w:numPr>
          <w:ilvl w:val="0"/>
          <w:numId w:val="9"/>
        </w:numPr>
        <w:spacing w:after="0" w:line="240" w:lineRule="auto"/>
        <w:ind w:right="-112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termine si F es o no un campo vectorial conservativo. Justifique claramente su respuesta y en caso afirmativo calcule la función potencial.</w:t>
      </w:r>
    </w:p>
    <w:p w14:paraId="2AA96D0D" w14:textId="77777777" w:rsidR="008800AB" w:rsidRPr="00D5525D" w:rsidRDefault="008800AB" w:rsidP="008800AB">
      <w:pPr>
        <w:pStyle w:val="Sangradetextonormal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>Calcule   el trabajo realizado por dicho campo para desplazar una partícula a lo largo poligonal que une los puntos (1,</w:t>
      </w:r>
      <w:r>
        <w:rPr>
          <w:rFonts w:ascii="Times New Roman" w:hAnsi="Times New Roman" w:cs="Times New Roman"/>
        </w:rPr>
        <w:t>1</w:t>
      </w:r>
      <w:r w:rsidRPr="00D5525D">
        <w:rPr>
          <w:rFonts w:ascii="Times New Roman" w:hAnsi="Times New Roman" w:cs="Times New Roman"/>
        </w:rPr>
        <w:t>)</w:t>
      </w:r>
      <w:r w:rsidRPr="00D5525D">
        <w:rPr>
          <w:rFonts w:ascii="Times New Roman" w:hAnsi="Times New Roman" w:cs="Times New Roman"/>
        </w:rPr>
        <w:sym w:font="Symbol" w:char="F0AE"/>
      </w:r>
      <w:r w:rsidRPr="00D5525D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0</w:t>
      </w:r>
      <w:r w:rsidRPr="00D5525D">
        <w:rPr>
          <w:rFonts w:ascii="Times New Roman" w:hAnsi="Times New Roman" w:cs="Times New Roman"/>
        </w:rPr>
        <w:t xml:space="preserve">,2) </w:t>
      </w:r>
      <w:r w:rsidRPr="00D5525D">
        <w:rPr>
          <w:rFonts w:ascii="Times New Roman" w:hAnsi="Times New Roman" w:cs="Times New Roman"/>
        </w:rPr>
        <w:sym w:font="Symbol" w:char="F0AE"/>
      </w:r>
      <w:r w:rsidRPr="00D5525D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1</w:t>
      </w:r>
      <w:r w:rsidRPr="00D5525D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>0</w:t>
      </w:r>
      <w:r w:rsidRPr="00D5525D">
        <w:rPr>
          <w:rFonts w:ascii="Times New Roman" w:hAnsi="Times New Roman" w:cs="Times New Roman"/>
        </w:rPr>
        <w:t xml:space="preserve">) </w:t>
      </w:r>
      <w:r w:rsidRPr="00D5525D">
        <w:rPr>
          <w:rFonts w:ascii="Times New Roman" w:hAnsi="Times New Roman" w:cs="Times New Roman"/>
        </w:rPr>
        <w:sym w:font="Symbol" w:char="F0AE"/>
      </w:r>
      <w:r w:rsidRPr="00D5525D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1,1</w:t>
      </w:r>
      <w:r w:rsidRPr="00D5525D">
        <w:rPr>
          <w:rFonts w:ascii="Times New Roman" w:hAnsi="Times New Roman" w:cs="Times New Roman"/>
        </w:rPr>
        <w:t>)</w:t>
      </w:r>
    </w:p>
    <w:p w14:paraId="40C9505B" w14:textId="0CDF1790" w:rsidR="008800AB" w:rsidRPr="00D5525D" w:rsidRDefault="008800AB" w:rsidP="008800AB">
      <w:pPr>
        <w:pStyle w:val="Sangradetextonormal"/>
        <w:numPr>
          <w:ilvl w:val="0"/>
          <w:numId w:val="9"/>
        </w:numPr>
        <w:spacing w:after="0" w:line="240" w:lineRule="auto"/>
        <w:ind w:right="-162"/>
        <w:rPr>
          <w:rFonts w:ascii="Times New Roman" w:hAnsi="Times New Roman" w:cs="Times New Roman"/>
        </w:rPr>
      </w:pPr>
      <w:r w:rsidRPr="00D5525D">
        <w:rPr>
          <w:rFonts w:ascii="Times New Roman" w:hAnsi="Times New Roman" w:cs="Times New Roman"/>
        </w:rPr>
        <w:t xml:space="preserve">Calcule </w:t>
      </w:r>
      <w:r w:rsidRPr="00D5525D">
        <w:rPr>
          <w:rFonts w:ascii="Times New Roman" w:hAnsi="Times New Roman" w:cs="Times New Roman"/>
          <w:position w:val="-32"/>
        </w:rPr>
        <w:object w:dxaOrig="1920" w:dyaOrig="600" w14:anchorId="0B7E2445">
          <v:shape id="_x0000_i1173" type="#_x0000_t75" style="width:96.3pt;height:30.15pt" o:ole="">
            <v:imagedata r:id="rId91" o:title=""/>
          </v:shape>
          <o:OLEObject Type="Embed" ProgID="Equation.DSMT4" ShapeID="_x0000_i1173" DrawAspect="Content" ObjectID="_1795869961" r:id="rId92"/>
        </w:object>
      </w:r>
      <w:r w:rsidRPr="00D5525D">
        <w:rPr>
          <w:rFonts w:ascii="Times New Roman" w:hAnsi="Times New Roman" w:cs="Times New Roman"/>
        </w:rPr>
        <w:t xml:space="preserve"> siendo </w:t>
      </w:r>
      <w:r w:rsidRPr="00D5525D">
        <w:rPr>
          <w:rFonts w:ascii="Times New Roman" w:hAnsi="Times New Roman" w:cs="Times New Roman"/>
          <w:position w:val="-6"/>
        </w:rPr>
        <w:object w:dxaOrig="260" w:dyaOrig="279" w14:anchorId="01421B06">
          <v:shape id="_x0000_i1174" type="#_x0000_t75" style="width:12.55pt;height:14.25pt" o:ole="">
            <v:imagedata r:id="rId30" o:title=""/>
          </v:shape>
          <o:OLEObject Type="Embed" ProgID="Equation.DSMT4" ShapeID="_x0000_i1174" DrawAspect="Content" ObjectID="_1795869962" r:id="rId93"/>
        </w:object>
      </w:r>
      <w:r w:rsidRPr="00D5525D">
        <w:rPr>
          <w:rFonts w:ascii="Times New Roman" w:hAnsi="Times New Roman" w:cs="Times New Roman"/>
        </w:rPr>
        <w:t xml:space="preserve"> la porción de curva  </w:t>
      </w:r>
      <w:r w:rsidRPr="00D5525D">
        <w:rPr>
          <w:rFonts w:ascii="Times New Roman" w:hAnsi="Times New Roman" w:cs="Times New Roman"/>
          <w:position w:val="-10"/>
        </w:rPr>
        <w:object w:dxaOrig="1500" w:dyaOrig="380" w14:anchorId="6013723F">
          <v:shape id="_x0000_i1175" type="#_x0000_t75" style="width:75.35pt;height:18.4pt" o:ole="">
            <v:imagedata r:id="rId94" o:title=""/>
          </v:shape>
          <o:OLEObject Type="Embed" ProgID="Equation.DSMT4" ShapeID="_x0000_i1175" DrawAspect="Content" ObjectID="_1795869963" r:id="rId95"/>
        </w:object>
      </w:r>
      <w:r w:rsidRPr="00D5525D">
        <w:rPr>
          <w:rFonts w:ascii="Times New Roman" w:hAnsi="Times New Roman" w:cs="Times New Roman"/>
        </w:rPr>
        <w:t>que va desde el punto (</w:t>
      </w:r>
      <w:r>
        <w:rPr>
          <w:rFonts w:ascii="Times New Roman" w:hAnsi="Times New Roman" w:cs="Times New Roman"/>
        </w:rPr>
        <w:t>1</w:t>
      </w:r>
      <w:r w:rsidRPr="00D5525D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>0</w:t>
      </w:r>
      <w:r w:rsidRPr="00D5525D">
        <w:rPr>
          <w:rFonts w:ascii="Times New Roman" w:hAnsi="Times New Roman" w:cs="Times New Roman"/>
        </w:rPr>
        <w:t>) al (4,</w:t>
      </w:r>
      <w:r>
        <w:rPr>
          <w:rFonts w:ascii="Times New Roman" w:hAnsi="Times New Roman" w:cs="Times New Roman"/>
        </w:rPr>
        <w:t>-1</w:t>
      </w:r>
      <w:r w:rsidRPr="00D5525D">
        <w:rPr>
          <w:rFonts w:ascii="Times New Roman" w:hAnsi="Times New Roman" w:cs="Times New Roman"/>
        </w:rPr>
        <w:t>).</w:t>
      </w:r>
    </w:p>
    <w:p w14:paraId="59DE523A" w14:textId="008460C0" w:rsidR="008800AB" w:rsidRDefault="008800AB" w:rsidP="008800AB">
      <w:pPr>
        <w:pStyle w:val="Prrafodelista"/>
        <w:numPr>
          <w:ilvl w:val="0"/>
          <w:numId w:val="9"/>
        </w:numPr>
      </w:pPr>
      <w:r w:rsidRPr="008800AB">
        <w:drawing>
          <wp:anchor distT="0" distB="0" distL="114300" distR="114300" simplePos="0" relativeHeight="251691008" behindDoc="0" locked="0" layoutInCell="1" allowOverlap="1" wp14:anchorId="3E50BADB" wp14:editId="0CE866F3">
            <wp:simplePos x="0" y="0"/>
            <wp:positionH relativeFrom="column">
              <wp:posOffset>2555948</wp:posOffset>
            </wp:positionH>
            <wp:positionV relativeFrom="paragraph">
              <wp:posOffset>894080</wp:posOffset>
            </wp:positionV>
            <wp:extent cx="3295650" cy="1804670"/>
            <wp:effectExtent l="0" t="0" r="0" b="5080"/>
            <wp:wrapThrough wrapText="bothSides">
              <wp:wrapPolygon edited="0">
                <wp:start x="0" y="0"/>
                <wp:lineTo x="0" y="21433"/>
                <wp:lineTo x="21475" y="21433"/>
                <wp:lineTo x="21475" y="0"/>
                <wp:lineTo x="0" y="0"/>
              </wp:wrapPolygon>
            </wp:wrapThrough>
            <wp:docPr id="34" name="Imagen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18046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800AB">
        <w:drawing>
          <wp:anchor distT="0" distB="0" distL="114300" distR="114300" simplePos="0" relativeHeight="251689984" behindDoc="0" locked="0" layoutInCell="1" allowOverlap="1" wp14:anchorId="2E93918A" wp14:editId="0BB52FCA">
            <wp:simplePos x="0" y="0"/>
            <wp:positionH relativeFrom="page">
              <wp:align>left</wp:align>
            </wp:positionH>
            <wp:positionV relativeFrom="paragraph">
              <wp:posOffset>65065</wp:posOffset>
            </wp:positionV>
            <wp:extent cx="4220845" cy="4944110"/>
            <wp:effectExtent l="0" t="0" r="8255" b="8890"/>
            <wp:wrapThrough wrapText="bothSides">
              <wp:wrapPolygon edited="0">
                <wp:start x="0" y="0"/>
                <wp:lineTo x="0" y="21556"/>
                <wp:lineTo x="21545" y="21556"/>
                <wp:lineTo x="21545" y="0"/>
                <wp:lineTo x="0" y="0"/>
              </wp:wrapPolygon>
            </wp:wrapThrough>
            <wp:docPr id="33" name="Imagen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0845" cy="49441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180504E" w14:textId="52217D31" w:rsidR="008800AB" w:rsidRPr="008800AB" w:rsidRDefault="008800AB" w:rsidP="008800AB"/>
    <w:p w14:paraId="69CC9D43" w14:textId="5F86CE10" w:rsidR="008800AB" w:rsidRPr="008800AB" w:rsidRDefault="008800AB" w:rsidP="008800AB">
      <w:r w:rsidRPr="008800AB">
        <w:drawing>
          <wp:anchor distT="0" distB="0" distL="114300" distR="114300" simplePos="0" relativeHeight="251692032" behindDoc="0" locked="0" layoutInCell="1" allowOverlap="1" wp14:anchorId="61C3DF64" wp14:editId="3D314E14">
            <wp:simplePos x="0" y="0"/>
            <wp:positionH relativeFrom="margin">
              <wp:posOffset>2424223</wp:posOffset>
            </wp:positionH>
            <wp:positionV relativeFrom="paragraph">
              <wp:posOffset>2215559</wp:posOffset>
            </wp:positionV>
            <wp:extent cx="3704590" cy="1158875"/>
            <wp:effectExtent l="0" t="0" r="0" b="3175"/>
            <wp:wrapThrough wrapText="bothSides">
              <wp:wrapPolygon edited="0">
                <wp:start x="0" y="0"/>
                <wp:lineTo x="0" y="21304"/>
                <wp:lineTo x="21437" y="21304"/>
                <wp:lineTo x="21437" y="0"/>
                <wp:lineTo x="0" y="0"/>
              </wp:wrapPolygon>
            </wp:wrapThrough>
            <wp:docPr id="35" name="Imagen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4590" cy="1158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DA185D1" w14:textId="168D1B9F" w:rsidR="008800AB" w:rsidRPr="008800AB" w:rsidRDefault="008800AB" w:rsidP="008800AB"/>
    <w:p w14:paraId="4113FC81" w14:textId="17D28875" w:rsidR="008800AB" w:rsidRPr="008800AB" w:rsidRDefault="008800AB" w:rsidP="008800AB"/>
    <w:p w14:paraId="197DA7AB" w14:textId="0C4D4503" w:rsidR="008800AB" w:rsidRPr="008800AB" w:rsidRDefault="008800AB" w:rsidP="008800AB"/>
    <w:p w14:paraId="0DE9D07E" w14:textId="6283A457" w:rsidR="008800AB" w:rsidRPr="008800AB" w:rsidRDefault="008800AB" w:rsidP="008800AB"/>
    <w:p w14:paraId="61BD8F51" w14:textId="41EBDA03" w:rsidR="008800AB" w:rsidRPr="008800AB" w:rsidRDefault="008800AB" w:rsidP="008800AB"/>
    <w:p w14:paraId="0B29A67B" w14:textId="08941CFD" w:rsidR="008800AB" w:rsidRPr="008800AB" w:rsidRDefault="008800AB" w:rsidP="008800AB">
      <w:r w:rsidRPr="008800AB">
        <w:lastRenderedPageBreak/>
        <w:drawing>
          <wp:anchor distT="0" distB="0" distL="114300" distR="114300" simplePos="0" relativeHeight="251693056" behindDoc="0" locked="0" layoutInCell="1" allowOverlap="1" wp14:anchorId="25E3D6A6" wp14:editId="0CFD6D17">
            <wp:simplePos x="0" y="0"/>
            <wp:positionH relativeFrom="page">
              <wp:posOffset>1584251</wp:posOffset>
            </wp:positionH>
            <wp:positionV relativeFrom="paragraph">
              <wp:posOffset>14</wp:posOffset>
            </wp:positionV>
            <wp:extent cx="3999865" cy="5209540"/>
            <wp:effectExtent l="0" t="0" r="635" b="0"/>
            <wp:wrapThrough wrapText="bothSides">
              <wp:wrapPolygon edited="0">
                <wp:start x="0" y="0"/>
                <wp:lineTo x="0" y="21484"/>
                <wp:lineTo x="21501" y="21484"/>
                <wp:lineTo x="21501" y="0"/>
                <wp:lineTo x="0" y="0"/>
              </wp:wrapPolygon>
            </wp:wrapThrough>
            <wp:docPr id="36" name="Imagen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99865" cy="5209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24ADF94" w14:textId="785A9006" w:rsidR="008800AB" w:rsidRPr="008800AB" w:rsidRDefault="008800AB" w:rsidP="008800AB"/>
    <w:p w14:paraId="15275F6E" w14:textId="5892F5DF" w:rsidR="008800AB" w:rsidRPr="008800AB" w:rsidRDefault="008800AB" w:rsidP="008800AB"/>
    <w:p w14:paraId="56EC6DCD" w14:textId="37DD5A5A" w:rsidR="008800AB" w:rsidRPr="008800AB" w:rsidRDefault="008800AB" w:rsidP="008800AB">
      <w:pPr>
        <w:tabs>
          <w:tab w:val="left" w:pos="4956"/>
        </w:tabs>
      </w:pPr>
      <w:r>
        <w:tab/>
      </w:r>
    </w:p>
    <w:p w14:paraId="0FB958FD" w14:textId="56F4CB20" w:rsidR="008800AB" w:rsidRPr="008800AB" w:rsidRDefault="008800AB" w:rsidP="008800AB"/>
    <w:p w14:paraId="58365285" w14:textId="1217378C" w:rsidR="008800AB" w:rsidRPr="008800AB" w:rsidRDefault="008800AB" w:rsidP="008800AB"/>
    <w:p w14:paraId="626B1134" w14:textId="407FF59F" w:rsidR="008800AB" w:rsidRPr="008800AB" w:rsidRDefault="008800AB" w:rsidP="008800AB"/>
    <w:p w14:paraId="07FEA6A9" w14:textId="4F4C6953" w:rsidR="008800AB" w:rsidRPr="008800AB" w:rsidRDefault="008800AB" w:rsidP="008800AB"/>
    <w:p w14:paraId="41717D61" w14:textId="116C1B0E" w:rsidR="008800AB" w:rsidRPr="008800AB" w:rsidRDefault="008800AB" w:rsidP="008800AB"/>
    <w:p w14:paraId="7127A34F" w14:textId="714ED276" w:rsidR="008800AB" w:rsidRDefault="008800AB" w:rsidP="008800AB">
      <w:r w:rsidRPr="008800AB">
        <w:drawing>
          <wp:anchor distT="0" distB="0" distL="114300" distR="114300" simplePos="0" relativeHeight="251694080" behindDoc="0" locked="0" layoutInCell="1" allowOverlap="1" wp14:anchorId="37CF2020" wp14:editId="61C0008C">
            <wp:simplePos x="0" y="0"/>
            <wp:positionH relativeFrom="margin">
              <wp:posOffset>319081</wp:posOffset>
            </wp:positionH>
            <wp:positionV relativeFrom="paragraph">
              <wp:posOffset>2781433</wp:posOffset>
            </wp:positionV>
            <wp:extent cx="4081780" cy="3455035"/>
            <wp:effectExtent l="0" t="0" r="0" b="0"/>
            <wp:wrapThrough wrapText="bothSides">
              <wp:wrapPolygon edited="0">
                <wp:start x="0" y="0"/>
                <wp:lineTo x="0" y="21437"/>
                <wp:lineTo x="21472" y="21437"/>
                <wp:lineTo x="21472" y="0"/>
                <wp:lineTo x="0" y="0"/>
              </wp:wrapPolygon>
            </wp:wrapThrough>
            <wp:docPr id="37" name="Imagen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81780" cy="3455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ECE12A" w14:textId="12C2B3B8" w:rsidR="008800AB" w:rsidRPr="008800AB" w:rsidRDefault="008800AB" w:rsidP="008800AB"/>
    <w:p w14:paraId="5275611A" w14:textId="7C1AF251" w:rsidR="008800AB" w:rsidRPr="008800AB" w:rsidRDefault="008800AB" w:rsidP="008800AB"/>
    <w:p w14:paraId="30CEFF65" w14:textId="102883CF" w:rsidR="008800AB" w:rsidRPr="008800AB" w:rsidRDefault="008800AB" w:rsidP="008800AB"/>
    <w:p w14:paraId="7D5565ED" w14:textId="50342B1C" w:rsidR="008800AB" w:rsidRPr="008800AB" w:rsidRDefault="008800AB" w:rsidP="008800AB"/>
    <w:p w14:paraId="7C66AE4E" w14:textId="0A39DE13" w:rsidR="008800AB" w:rsidRPr="008800AB" w:rsidRDefault="008800AB" w:rsidP="008800AB"/>
    <w:p w14:paraId="69093C91" w14:textId="22657353" w:rsidR="008800AB" w:rsidRPr="008800AB" w:rsidRDefault="008800AB" w:rsidP="008800AB"/>
    <w:p w14:paraId="2905F92A" w14:textId="65349B12" w:rsidR="008800AB" w:rsidRPr="008800AB" w:rsidRDefault="008800AB" w:rsidP="008800AB"/>
    <w:p w14:paraId="2E2DE113" w14:textId="31206015" w:rsidR="008800AB" w:rsidRPr="008800AB" w:rsidRDefault="008800AB" w:rsidP="008800AB"/>
    <w:p w14:paraId="4212D8B9" w14:textId="68111BE7" w:rsidR="008800AB" w:rsidRPr="008800AB" w:rsidRDefault="008800AB" w:rsidP="008800AB"/>
    <w:p w14:paraId="73685FEE" w14:textId="063526B3" w:rsidR="008800AB" w:rsidRPr="008800AB" w:rsidRDefault="008800AB" w:rsidP="008800AB"/>
    <w:p w14:paraId="401A509B" w14:textId="4C933142" w:rsidR="008800AB" w:rsidRPr="008800AB" w:rsidRDefault="008800AB" w:rsidP="008800AB"/>
    <w:p w14:paraId="45D5A0D8" w14:textId="2F885F94" w:rsidR="008800AB" w:rsidRPr="008800AB" w:rsidRDefault="008800AB" w:rsidP="008800AB"/>
    <w:p w14:paraId="1DC773D4" w14:textId="07B3554D" w:rsidR="008800AB" w:rsidRPr="008800AB" w:rsidRDefault="008800AB" w:rsidP="008800AB"/>
    <w:p w14:paraId="05DC10D1" w14:textId="667DCAFC" w:rsidR="008800AB" w:rsidRPr="008800AB" w:rsidRDefault="008800AB" w:rsidP="008800AB"/>
    <w:p w14:paraId="02E11412" w14:textId="0FCBA6F2" w:rsidR="008800AB" w:rsidRPr="008800AB" w:rsidRDefault="008800AB" w:rsidP="008800AB"/>
    <w:p w14:paraId="12D0526F" w14:textId="5CF71F80" w:rsidR="008800AB" w:rsidRPr="008800AB" w:rsidRDefault="008800AB" w:rsidP="008800AB"/>
    <w:p w14:paraId="0F804DAA" w14:textId="48303645" w:rsidR="008800AB" w:rsidRPr="008800AB" w:rsidRDefault="008800AB" w:rsidP="008800AB"/>
    <w:p w14:paraId="7C9EC1CA" w14:textId="717D6295" w:rsidR="008800AB" w:rsidRDefault="008800AB" w:rsidP="008800AB">
      <w:pPr>
        <w:jc w:val="center"/>
      </w:pPr>
    </w:p>
    <w:p w14:paraId="723BE63C" w14:textId="7EFC9297" w:rsidR="008800AB" w:rsidRDefault="008800AB" w:rsidP="008800AB">
      <w:pPr>
        <w:jc w:val="center"/>
      </w:pPr>
    </w:p>
    <w:p w14:paraId="3A90A25E" w14:textId="59B1BF32" w:rsidR="008800AB" w:rsidRDefault="008800AB" w:rsidP="008800AB">
      <w:pPr>
        <w:jc w:val="center"/>
      </w:pPr>
    </w:p>
    <w:p w14:paraId="1300D335" w14:textId="21B35D44" w:rsidR="008800AB" w:rsidRDefault="008800AB" w:rsidP="008800AB">
      <w:pPr>
        <w:jc w:val="center"/>
      </w:pPr>
    </w:p>
    <w:p w14:paraId="7E293DE7" w14:textId="78CFF6F2" w:rsidR="00161D34" w:rsidRDefault="00161D34" w:rsidP="00161D34">
      <w:pPr>
        <w:pStyle w:val="Prrafodelista"/>
        <w:numPr>
          <w:ilvl w:val="0"/>
          <w:numId w:val="10"/>
        </w:numPr>
        <w:jc w:val="center"/>
      </w:pPr>
      <w:r w:rsidRPr="00161D34">
        <w:lastRenderedPageBreak/>
        <w:drawing>
          <wp:anchor distT="0" distB="0" distL="114300" distR="114300" simplePos="0" relativeHeight="251695104" behindDoc="0" locked="0" layoutInCell="1" allowOverlap="1" wp14:anchorId="32CFD512" wp14:editId="5D418AC6">
            <wp:simplePos x="0" y="0"/>
            <wp:positionH relativeFrom="page">
              <wp:align>right</wp:align>
            </wp:positionH>
            <wp:positionV relativeFrom="paragraph">
              <wp:posOffset>472</wp:posOffset>
            </wp:positionV>
            <wp:extent cx="4231640" cy="3976370"/>
            <wp:effectExtent l="0" t="0" r="0" b="5080"/>
            <wp:wrapThrough wrapText="bothSides">
              <wp:wrapPolygon edited="0">
                <wp:start x="0" y="0"/>
                <wp:lineTo x="0" y="21524"/>
                <wp:lineTo x="21490" y="21524"/>
                <wp:lineTo x="21490" y="0"/>
                <wp:lineTo x="0" y="0"/>
              </wp:wrapPolygon>
            </wp:wrapThrough>
            <wp:docPr id="38" name="Imagen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31640" cy="39763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Calcule los extremos absolutos de la </w:t>
      </w:r>
      <w:r>
        <w:t>función</w:t>
      </w:r>
      <w:r>
        <w:t xml:space="preserve"> f(x) = x^3 -3x + 1 en el intervalo [0,2], </w:t>
      </w:r>
    </w:p>
    <w:p w14:paraId="790DB857" w14:textId="68DFB3CE" w:rsidR="008800AB" w:rsidRDefault="00161D34" w:rsidP="00161D34">
      <w:pPr>
        <w:pStyle w:val="Prrafodelista"/>
      </w:pPr>
      <w:r>
        <w:t>¿por qué</w:t>
      </w:r>
      <w:r>
        <w:t xml:space="preserve"> puedo asegurar que estos valores existen?</w:t>
      </w:r>
    </w:p>
    <w:p w14:paraId="7263C5DC" w14:textId="04CAF2C4" w:rsidR="00161D34" w:rsidRDefault="00161D34" w:rsidP="00161D34">
      <w:pPr>
        <w:pStyle w:val="Prrafodelista"/>
      </w:pPr>
    </w:p>
    <w:p w14:paraId="4097EB2B" w14:textId="4DE229F9" w:rsidR="00161D34" w:rsidRDefault="00161D34" w:rsidP="00161D34">
      <w:pPr>
        <w:pStyle w:val="Prrafodelista"/>
      </w:pPr>
    </w:p>
    <w:p w14:paraId="0006E534" w14:textId="34684B00" w:rsidR="00161D34" w:rsidRDefault="00161D34" w:rsidP="00161D34">
      <w:pPr>
        <w:pStyle w:val="Prrafodelista"/>
      </w:pPr>
    </w:p>
    <w:p w14:paraId="7273C990" w14:textId="77777777" w:rsidR="00161D34" w:rsidRDefault="00161D34" w:rsidP="00161D34">
      <w:pPr>
        <w:pStyle w:val="Prrafodelista"/>
      </w:pPr>
    </w:p>
    <w:p w14:paraId="659A89DB" w14:textId="18BC8D8C" w:rsidR="00161D34" w:rsidRDefault="00161D34" w:rsidP="00161D34">
      <w:pPr>
        <w:pStyle w:val="Prrafodelista"/>
      </w:pPr>
    </w:p>
    <w:p w14:paraId="5ABFFA7D" w14:textId="77777777" w:rsidR="00161D34" w:rsidRDefault="00161D34" w:rsidP="00161D34">
      <w:pPr>
        <w:pStyle w:val="Prrafodelista"/>
      </w:pPr>
    </w:p>
    <w:p w14:paraId="5EC2936C" w14:textId="54127780" w:rsidR="00161D34" w:rsidRDefault="00161D34" w:rsidP="00161D34">
      <w:pPr>
        <w:pStyle w:val="Prrafodelista"/>
      </w:pPr>
      <w:r>
        <w:t xml:space="preserve">2) dada f(X)= x^3 + 9x^2 +24x, se pide: </w:t>
      </w:r>
    </w:p>
    <w:p w14:paraId="7ED3D3D9" w14:textId="77777777" w:rsidR="00161D34" w:rsidRDefault="00161D34" w:rsidP="00161D34">
      <w:pPr>
        <w:pStyle w:val="Prrafodelista"/>
      </w:pPr>
      <w:r>
        <w:t xml:space="preserve">a) Dominio, puntos de corte con los ejes coordenados si existen </w:t>
      </w:r>
    </w:p>
    <w:p w14:paraId="1CFD8E98" w14:textId="77777777" w:rsidR="00161D34" w:rsidRDefault="00161D34" w:rsidP="00161D34">
      <w:pPr>
        <w:pStyle w:val="Prrafodelista"/>
      </w:pPr>
      <w:r>
        <w:t xml:space="preserve">b) Extremos locales de f, si existen </w:t>
      </w:r>
    </w:p>
    <w:p w14:paraId="224DAB9F" w14:textId="77777777" w:rsidR="00161D34" w:rsidRDefault="00161D34" w:rsidP="00161D34">
      <w:pPr>
        <w:pStyle w:val="Prrafodelista"/>
      </w:pPr>
      <w:r>
        <w:t xml:space="preserve">c) intervalos de crecimiento y decrecimiento de f </w:t>
      </w:r>
    </w:p>
    <w:p w14:paraId="42D53356" w14:textId="30D19ED5" w:rsidR="00161D34" w:rsidRDefault="00161D34" w:rsidP="00161D34">
      <w:pPr>
        <w:pStyle w:val="Prrafodelista"/>
      </w:pPr>
      <w:r>
        <w:t xml:space="preserve">d) puntos de </w:t>
      </w:r>
      <w:r>
        <w:t>inflexión</w:t>
      </w:r>
      <w:r>
        <w:t xml:space="preserve"> del grafico de f, si existen </w:t>
      </w:r>
    </w:p>
    <w:p w14:paraId="1B30A40F" w14:textId="4591F7E5" w:rsidR="00161D34" w:rsidRDefault="00161D34" w:rsidP="00161D34">
      <w:pPr>
        <w:pStyle w:val="Prrafodelista"/>
      </w:pPr>
      <w:r w:rsidRPr="00161D34">
        <w:drawing>
          <wp:anchor distT="0" distB="0" distL="114300" distR="114300" simplePos="0" relativeHeight="251697152" behindDoc="0" locked="0" layoutInCell="1" allowOverlap="1" wp14:anchorId="797BB86A" wp14:editId="42FED72F">
            <wp:simplePos x="0" y="0"/>
            <wp:positionH relativeFrom="column">
              <wp:posOffset>2545080</wp:posOffset>
            </wp:positionH>
            <wp:positionV relativeFrom="paragraph">
              <wp:posOffset>289560</wp:posOffset>
            </wp:positionV>
            <wp:extent cx="3840480" cy="2519680"/>
            <wp:effectExtent l="0" t="0" r="7620" b="0"/>
            <wp:wrapThrough wrapText="bothSides">
              <wp:wrapPolygon edited="0">
                <wp:start x="0" y="0"/>
                <wp:lineTo x="0" y="21393"/>
                <wp:lineTo x="21536" y="21393"/>
                <wp:lineTo x="21536" y="0"/>
                <wp:lineTo x="0" y="0"/>
              </wp:wrapPolygon>
            </wp:wrapThrough>
            <wp:docPr id="40" name="Imagen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0480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61D34">
        <w:drawing>
          <wp:anchor distT="0" distB="0" distL="114300" distR="114300" simplePos="0" relativeHeight="251696128" behindDoc="0" locked="0" layoutInCell="1" allowOverlap="1" wp14:anchorId="528C67C8" wp14:editId="3FBEA152">
            <wp:simplePos x="0" y="0"/>
            <wp:positionH relativeFrom="column">
              <wp:posOffset>-878294</wp:posOffset>
            </wp:positionH>
            <wp:positionV relativeFrom="paragraph">
              <wp:posOffset>289708</wp:posOffset>
            </wp:positionV>
            <wp:extent cx="3839210" cy="3944620"/>
            <wp:effectExtent l="0" t="0" r="8890" b="0"/>
            <wp:wrapThrough wrapText="bothSides">
              <wp:wrapPolygon edited="0">
                <wp:start x="0" y="0"/>
                <wp:lineTo x="0" y="21489"/>
                <wp:lineTo x="21543" y="21489"/>
                <wp:lineTo x="21543" y="0"/>
                <wp:lineTo x="0" y="0"/>
              </wp:wrapPolygon>
            </wp:wrapThrough>
            <wp:docPr id="39" name="Imagen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9210" cy="3944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e) intervalos de concavidad del grafico de f</w:t>
      </w:r>
    </w:p>
    <w:p w14:paraId="0BDFF385" w14:textId="298DFB4D" w:rsidR="00161D34" w:rsidRPr="00161D34" w:rsidRDefault="00161D34" w:rsidP="00161D34"/>
    <w:p w14:paraId="46EE8579" w14:textId="47835E41" w:rsidR="00161D34" w:rsidRPr="00161D34" w:rsidRDefault="00161D34" w:rsidP="00161D34"/>
    <w:p w14:paraId="15C3C1A7" w14:textId="11E8D593" w:rsidR="00161D34" w:rsidRPr="00161D34" w:rsidRDefault="00161D34" w:rsidP="00161D34"/>
    <w:p w14:paraId="2C561AD5" w14:textId="6A3D014F" w:rsidR="00161D34" w:rsidRDefault="00161D34" w:rsidP="00161D34">
      <w:pPr>
        <w:tabs>
          <w:tab w:val="left" w:pos="1105"/>
        </w:tabs>
      </w:pPr>
      <w:r>
        <w:tab/>
      </w:r>
    </w:p>
    <w:p w14:paraId="41681E3F" w14:textId="525D3BF7" w:rsidR="00161D34" w:rsidRDefault="00161D34" w:rsidP="00161D34">
      <w:pPr>
        <w:tabs>
          <w:tab w:val="left" w:pos="1105"/>
        </w:tabs>
      </w:pPr>
    </w:p>
    <w:p w14:paraId="5DD24DD7" w14:textId="68012C83" w:rsidR="00161D34" w:rsidRDefault="00161D34" w:rsidP="00161D34">
      <w:pPr>
        <w:tabs>
          <w:tab w:val="left" w:pos="1105"/>
        </w:tabs>
      </w:pPr>
    </w:p>
    <w:p w14:paraId="10157DA7" w14:textId="1031525B" w:rsidR="00161D34" w:rsidRPr="00161D34" w:rsidRDefault="00161D34" w:rsidP="00161D34">
      <w:pPr>
        <w:tabs>
          <w:tab w:val="left" w:pos="1105"/>
        </w:tabs>
      </w:pPr>
      <w:r w:rsidRPr="00161D34">
        <w:lastRenderedPageBreak/>
        <w:t xml:space="preserve">3)Un club desea cercar una zona rectangular destinada a la </w:t>
      </w:r>
      <w:r w:rsidRPr="00161D34">
        <w:t>construcción</w:t>
      </w:r>
      <w:r w:rsidRPr="00161D34">
        <w:t xml:space="preserve"> de dos piletas. El sector debe ser cercado y divido en dos partes por otra cerca paralela a uno de los lados, a fin de separar la pileta de adultos de la de niños. </w:t>
      </w:r>
      <w:r w:rsidRPr="00161D34">
        <w:t>Si se disponen 600m de cerca, ¿qué dimensiones debe tener la cerca para que el área destinada a la construcción de las piletas sea máxima?</w:t>
      </w:r>
      <w:r w:rsidRPr="00161D34">
        <w:t xml:space="preserve"> cual es el </w:t>
      </w:r>
      <w:r w:rsidRPr="00161D34">
        <w:t>área</w:t>
      </w:r>
      <w:r w:rsidRPr="00161D34">
        <w:t xml:space="preserve"> </w:t>
      </w:r>
      <w:r w:rsidRPr="00161D34">
        <w:t>máxima</w:t>
      </w:r>
      <w:r w:rsidRPr="00161D34">
        <w:t>?</w:t>
      </w:r>
    </w:p>
    <w:p w14:paraId="620AC310" w14:textId="1276645F" w:rsidR="00161D34" w:rsidRPr="00161D34" w:rsidRDefault="00161D34" w:rsidP="00161D34">
      <w:r w:rsidRPr="00161D34">
        <w:drawing>
          <wp:anchor distT="0" distB="0" distL="114300" distR="114300" simplePos="0" relativeHeight="251698176" behindDoc="0" locked="0" layoutInCell="1" allowOverlap="1" wp14:anchorId="29AD524F" wp14:editId="3334ADDE">
            <wp:simplePos x="0" y="0"/>
            <wp:positionH relativeFrom="margin">
              <wp:posOffset>-829339</wp:posOffset>
            </wp:positionH>
            <wp:positionV relativeFrom="paragraph">
              <wp:posOffset>13114</wp:posOffset>
            </wp:positionV>
            <wp:extent cx="4084955" cy="3136265"/>
            <wp:effectExtent l="0" t="0" r="0" b="6985"/>
            <wp:wrapThrough wrapText="bothSides">
              <wp:wrapPolygon edited="0">
                <wp:start x="0" y="0"/>
                <wp:lineTo x="0" y="21517"/>
                <wp:lineTo x="21456" y="21517"/>
                <wp:lineTo x="21456" y="0"/>
                <wp:lineTo x="0" y="0"/>
              </wp:wrapPolygon>
            </wp:wrapThrough>
            <wp:docPr id="41" name="Imagen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84955" cy="3136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FAFB119" w14:textId="08CBEE01" w:rsidR="00161D34" w:rsidRPr="00161D34" w:rsidRDefault="00161D34" w:rsidP="00161D34"/>
    <w:p w14:paraId="06F15F43" w14:textId="74E0484E" w:rsidR="00161D34" w:rsidRPr="00161D34" w:rsidRDefault="00161D34" w:rsidP="00161D34"/>
    <w:p w14:paraId="5B42D6AA" w14:textId="2E321B30" w:rsidR="00161D34" w:rsidRPr="00161D34" w:rsidRDefault="00161D34" w:rsidP="00161D34"/>
    <w:p w14:paraId="5349DBB3" w14:textId="537E4502" w:rsidR="00161D34" w:rsidRPr="00161D34" w:rsidRDefault="00161D34" w:rsidP="00161D34"/>
    <w:p w14:paraId="2E2A358B" w14:textId="2454EAD7" w:rsidR="00161D34" w:rsidRPr="00161D34" w:rsidRDefault="00161D34" w:rsidP="00161D34"/>
    <w:p w14:paraId="68C20FAC" w14:textId="77E023F4" w:rsidR="00161D34" w:rsidRPr="00161D34" w:rsidRDefault="00161D34" w:rsidP="00161D34"/>
    <w:p w14:paraId="6CD04C1D" w14:textId="4510D0CC" w:rsidR="00161D34" w:rsidRDefault="00161D34" w:rsidP="00161D34"/>
    <w:p w14:paraId="3127005F" w14:textId="10A57B50" w:rsidR="00161D34" w:rsidRPr="00161D34" w:rsidRDefault="00161D34" w:rsidP="00161D34"/>
    <w:p w14:paraId="377867DB" w14:textId="21351474" w:rsidR="00161D34" w:rsidRPr="00161D34" w:rsidRDefault="00161D34" w:rsidP="00161D34"/>
    <w:p w14:paraId="0C5E5C18" w14:textId="1AFFAFCE" w:rsidR="00161D34" w:rsidRPr="00161D34" w:rsidRDefault="00161D34" w:rsidP="00161D34"/>
    <w:p w14:paraId="5E083652" w14:textId="7C18C260" w:rsidR="00161D34" w:rsidRDefault="00161D34" w:rsidP="00161D34"/>
    <w:p w14:paraId="4F59833E" w14:textId="77777777" w:rsidR="00161D34" w:rsidRDefault="00161D34" w:rsidP="00161D34">
      <w:r>
        <w:t xml:space="preserve">4) Indique si las siguientes afirmaciones son verdaderas o falsas. Justifique cualquier respuesta, las afirmaciones falsas con contraejemplos y las verdades con definiciones y/o teoremas </w:t>
      </w:r>
    </w:p>
    <w:p w14:paraId="5B3A936E" w14:textId="0FC69321" w:rsidR="00161D34" w:rsidRDefault="00161D34" w:rsidP="00161D34">
      <w:r>
        <w:t xml:space="preserve">a) Los extremos absolutos de una </w:t>
      </w:r>
      <w:r>
        <w:t>función</w:t>
      </w:r>
      <w:r>
        <w:t xml:space="preserve"> siempre son extremos locales de la misma </w:t>
      </w:r>
    </w:p>
    <w:p w14:paraId="5E9957C0" w14:textId="07A51778" w:rsidR="00161D34" w:rsidRDefault="00161D34" w:rsidP="00161D34">
      <w:r>
        <w:t xml:space="preserve">b) El teorema de rolle es aplicable a la </w:t>
      </w:r>
      <w:r>
        <w:t>función</w:t>
      </w:r>
      <w:r>
        <w:t xml:space="preserve"> f(x)=</w:t>
      </w:r>
      <w:proofErr w:type="spellStart"/>
      <w:r>
        <w:t>senx</w:t>
      </w:r>
      <w:proofErr w:type="spellEnd"/>
      <w:r>
        <w:t xml:space="preserve"> en el intervalo [</w:t>
      </w:r>
      <w:proofErr w:type="gramStart"/>
      <w:r>
        <w:t>0,pi</w:t>
      </w:r>
      <w:proofErr w:type="gramEnd"/>
      <w:r>
        <w:t xml:space="preserve">] </w:t>
      </w:r>
    </w:p>
    <w:p w14:paraId="5CE5CDDE" w14:textId="2A0372F2" w:rsidR="00161D34" w:rsidRDefault="00161D34" w:rsidP="00161D34">
      <w:r w:rsidRPr="00161D34">
        <w:drawing>
          <wp:anchor distT="0" distB="0" distL="114300" distR="114300" simplePos="0" relativeHeight="251700224" behindDoc="0" locked="0" layoutInCell="1" allowOverlap="1" wp14:anchorId="540FD21C" wp14:editId="2CECDABE">
            <wp:simplePos x="0" y="0"/>
            <wp:positionH relativeFrom="margin">
              <wp:align>left</wp:align>
            </wp:positionH>
            <wp:positionV relativeFrom="paragraph">
              <wp:posOffset>191268</wp:posOffset>
            </wp:positionV>
            <wp:extent cx="4454525" cy="1482090"/>
            <wp:effectExtent l="0" t="0" r="3175" b="3810"/>
            <wp:wrapThrough wrapText="bothSides">
              <wp:wrapPolygon edited="0">
                <wp:start x="0" y="0"/>
                <wp:lineTo x="0" y="21378"/>
                <wp:lineTo x="21523" y="21378"/>
                <wp:lineTo x="21523" y="0"/>
                <wp:lineTo x="0" y="0"/>
              </wp:wrapPolygon>
            </wp:wrapThrough>
            <wp:docPr id="42" name="Imagen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54525" cy="14820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c) F(x) = 5 + </w:t>
      </w:r>
      <w:proofErr w:type="spellStart"/>
      <w:r>
        <w:t>ln</w:t>
      </w:r>
      <w:proofErr w:type="spellEnd"/>
      <w:r>
        <w:t>(x+</w:t>
      </w:r>
      <w:proofErr w:type="gramStart"/>
      <w:r>
        <w:t>1)^</w:t>
      </w:r>
      <w:proofErr w:type="gramEnd"/>
      <w:r>
        <w:t>2 es una primitiva de f(x) = 2 / (x+1)</w:t>
      </w:r>
    </w:p>
    <w:p w14:paraId="72FAED0E" w14:textId="3DD240E2" w:rsidR="00161D34" w:rsidRDefault="00161D34" w:rsidP="00161D34">
      <w:r w:rsidRPr="00161D34">
        <w:drawing>
          <wp:anchor distT="0" distB="0" distL="114300" distR="114300" simplePos="0" relativeHeight="251699200" behindDoc="0" locked="0" layoutInCell="1" allowOverlap="1" wp14:anchorId="1469D07F" wp14:editId="4F77B11B">
            <wp:simplePos x="0" y="0"/>
            <wp:positionH relativeFrom="margin">
              <wp:align>left</wp:align>
            </wp:positionH>
            <wp:positionV relativeFrom="paragraph">
              <wp:posOffset>1448361</wp:posOffset>
            </wp:positionV>
            <wp:extent cx="4008120" cy="1235075"/>
            <wp:effectExtent l="0" t="0" r="0" b="3175"/>
            <wp:wrapThrough wrapText="bothSides">
              <wp:wrapPolygon edited="0">
                <wp:start x="0" y="0"/>
                <wp:lineTo x="0" y="21322"/>
                <wp:lineTo x="21456" y="21322"/>
                <wp:lineTo x="21456" y="0"/>
                <wp:lineTo x="0" y="0"/>
              </wp:wrapPolygon>
            </wp:wrapThrough>
            <wp:docPr id="43" name="Imagen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8120" cy="1235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6100368" w14:textId="4CB24B96" w:rsidR="00161D34" w:rsidRPr="00161D34" w:rsidRDefault="00161D34" w:rsidP="00161D34"/>
    <w:p w14:paraId="6F0A86D1" w14:textId="01E2EB27" w:rsidR="00161D34" w:rsidRPr="00161D34" w:rsidRDefault="00161D34" w:rsidP="00161D34"/>
    <w:p w14:paraId="7963E7F1" w14:textId="08C61246" w:rsidR="00161D34" w:rsidRPr="00161D34" w:rsidRDefault="00161D34" w:rsidP="00161D34"/>
    <w:p w14:paraId="31B7CC71" w14:textId="732AC9B0" w:rsidR="00161D34" w:rsidRPr="00161D34" w:rsidRDefault="00161D34" w:rsidP="00161D34"/>
    <w:p w14:paraId="4B885F72" w14:textId="49C271A7" w:rsidR="00161D34" w:rsidRPr="00161D34" w:rsidRDefault="00161D34" w:rsidP="00161D34"/>
    <w:p w14:paraId="438EFA52" w14:textId="5F25EFC8" w:rsidR="00161D34" w:rsidRDefault="00161D34" w:rsidP="00161D34"/>
    <w:p w14:paraId="4D6CBD3F" w14:textId="5FA501D0" w:rsidR="00161D34" w:rsidRDefault="00161D34" w:rsidP="00161D34">
      <w:pPr>
        <w:ind w:firstLine="708"/>
      </w:pPr>
    </w:p>
    <w:p w14:paraId="58435FED" w14:textId="2BC3FF5C" w:rsidR="00161D34" w:rsidRDefault="00161D34" w:rsidP="00161D34">
      <w:pPr>
        <w:ind w:firstLine="708"/>
      </w:pPr>
    </w:p>
    <w:p w14:paraId="1928345B" w14:textId="366D48EC" w:rsidR="00161D34" w:rsidRDefault="00161D34" w:rsidP="00161D34">
      <w:pPr>
        <w:ind w:firstLine="708"/>
      </w:pPr>
    </w:p>
    <w:p w14:paraId="1993529D" w14:textId="43D51273" w:rsidR="00161D34" w:rsidRDefault="00161D34" w:rsidP="00161D34">
      <w:pPr>
        <w:ind w:firstLine="708"/>
      </w:pPr>
    </w:p>
    <w:p w14:paraId="60318F35" w14:textId="6E25C7D8" w:rsidR="00161D34" w:rsidRDefault="00161D34" w:rsidP="00161D34">
      <w:pPr>
        <w:ind w:firstLine="708"/>
      </w:pPr>
      <w:r w:rsidRPr="00161D34">
        <w:lastRenderedPageBreak/>
        <w:drawing>
          <wp:anchor distT="0" distB="0" distL="114300" distR="114300" simplePos="0" relativeHeight="251703296" behindDoc="0" locked="0" layoutInCell="1" allowOverlap="1" wp14:anchorId="7638A3E8" wp14:editId="0AE88E2D">
            <wp:simplePos x="0" y="0"/>
            <wp:positionH relativeFrom="page">
              <wp:align>right</wp:align>
            </wp:positionH>
            <wp:positionV relativeFrom="paragraph">
              <wp:posOffset>183958</wp:posOffset>
            </wp:positionV>
            <wp:extent cx="3639820" cy="3476625"/>
            <wp:effectExtent l="0" t="0" r="0" b="9525"/>
            <wp:wrapThrough wrapText="bothSides">
              <wp:wrapPolygon edited="0">
                <wp:start x="0" y="0"/>
                <wp:lineTo x="0" y="21541"/>
                <wp:lineTo x="21479" y="21541"/>
                <wp:lineTo x="21479" y="0"/>
                <wp:lineTo x="0" y="0"/>
              </wp:wrapPolygon>
            </wp:wrapThrough>
            <wp:docPr id="46" name="Imagen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820" cy="3476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61D34">
        <w:drawing>
          <wp:anchor distT="0" distB="0" distL="114300" distR="114300" simplePos="0" relativeHeight="251701248" behindDoc="0" locked="0" layoutInCell="1" allowOverlap="1" wp14:anchorId="306408A8" wp14:editId="3804907F">
            <wp:simplePos x="0" y="0"/>
            <wp:positionH relativeFrom="column">
              <wp:posOffset>-687070</wp:posOffset>
            </wp:positionH>
            <wp:positionV relativeFrom="paragraph">
              <wp:posOffset>3810</wp:posOffset>
            </wp:positionV>
            <wp:extent cx="3416935" cy="2827655"/>
            <wp:effectExtent l="0" t="0" r="0" b="0"/>
            <wp:wrapThrough wrapText="bothSides">
              <wp:wrapPolygon edited="0">
                <wp:start x="0" y="0"/>
                <wp:lineTo x="0" y="21391"/>
                <wp:lineTo x="21435" y="21391"/>
                <wp:lineTo x="21435" y="0"/>
                <wp:lineTo x="0" y="0"/>
              </wp:wrapPolygon>
            </wp:wrapThrough>
            <wp:docPr id="44" name="Imagen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6935" cy="28276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8A33F20" w14:textId="03F680D0" w:rsidR="00161D34" w:rsidRPr="00161D34" w:rsidRDefault="00161D34" w:rsidP="00161D34">
      <w:r w:rsidRPr="00161D34">
        <w:drawing>
          <wp:anchor distT="0" distB="0" distL="114300" distR="114300" simplePos="0" relativeHeight="251704320" behindDoc="0" locked="0" layoutInCell="1" allowOverlap="1" wp14:anchorId="16C9D65C" wp14:editId="63235B98">
            <wp:simplePos x="0" y="0"/>
            <wp:positionH relativeFrom="column">
              <wp:posOffset>2863200</wp:posOffset>
            </wp:positionH>
            <wp:positionV relativeFrom="paragraph">
              <wp:posOffset>3556546</wp:posOffset>
            </wp:positionV>
            <wp:extent cx="3587115" cy="2647315"/>
            <wp:effectExtent l="0" t="0" r="0" b="635"/>
            <wp:wrapThrough wrapText="bothSides">
              <wp:wrapPolygon edited="0">
                <wp:start x="0" y="0"/>
                <wp:lineTo x="0" y="21450"/>
                <wp:lineTo x="21451" y="21450"/>
                <wp:lineTo x="21451" y="0"/>
                <wp:lineTo x="0" y="0"/>
              </wp:wrapPolygon>
            </wp:wrapThrough>
            <wp:docPr id="47" name="Imagen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7115" cy="2647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263B8F9" w14:textId="1078C3A6" w:rsidR="00161D34" w:rsidRPr="00161D34" w:rsidRDefault="00161D34" w:rsidP="00161D34">
      <w:r w:rsidRPr="00161D34">
        <w:drawing>
          <wp:anchor distT="0" distB="0" distL="114300" distR="114300" simplePos="0" relativeHeight="251702272" behindDoc="0" locked="0" layoutInCell="1" allowOverlap="1" wp14:anchorId="5E303581" wp14:editId="7C5F1FF6">
            <wp:simplePos x="0" y="0"/>
            <wp:positionH relativeFrom="margin">
              <wp:posOffset>-786809</wp:posOffset>
            </wp:positionH>
            <wp:positionV relativeFrom="paragraph">
              <wp:posOffset>9067</wp:posOffset>
            </wp:positionV>
            <wp:extent cx="3578860" cy="4582160"/>
            <wp:effectExtent l="0" t="0" r="2540" b="8890"/>
            <wp:wrapThrough wrapText="bothSides">
              <wp:wrapPolygon edited="0">
                <wp:start x="0" y="0"/>
                <wp:lineTo x="0" y="21552"/>
                <wp:lineTo x="21500" y="21552"/>
                <wp:lineTo x="21500" y="0"/>
                <wp:lineTo x="0" y="0"/>
              </wp:wrapPolygon>
            </wp:wrapThrough>
            <wp:docPr id="45" name="Imagen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78860" cy="4582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6CD827A" w14:textId="01B6EE62" w:rsidR="00161D34" w:rsidRDefault="00161D34" w:rsidP="00161D34"/>
    <w:p w14:paraId="61E3E4C4" w14:textId="22B8664F" w:rsidR="00161D34" w:rsidRDefault="00161D34" w:rsidP="00161D34"/>
    <w:p w14:paraId="1739A7C3" w14:textId="7962A32F" w:rsidR="00161D34" w:rsidRDefault="00161D34" w:rsidP="00161D34"/>
    <w:p w14:paraId="581B3F34" w14:textId="2854A328" w:rsidR="00161D34" w:rsidRDefault="00161D34" w:rsidP="00161D34"/>
    <w:p w14:paraId="5203F345" w14:textId="7C9891AD" w:rsidR="00161D34" w:rsidRDefault="00161D34" w:rsidP="00161D34"/>
    <w:p w14:paraId="0419A478" w14:textId="66C74491" w:rsidR="00161D34" w:rsidRDefault="00161D34" w:rsidP="00161D34"/>
    <w:p w14:paraId="059E58A1" w14:textId="26BAC5D2" w:rsidR="00161D34" w:rsidRDefault="00161D34" w:rsidP="00161D34"/>
    <w:p w14:paraId="6643DF01" w14:textId="3FE4154C" w:rsidR="00161D34" w:rsidRDefault="00161D34" w:rsidP="00161D34">
      <w:r w:rsidRPr="00161D34">
        <w:lastRenderedPageBreak/>
        <w:drawing>
          <wp:anchor distT="0" distB="0" distL="114300" distR="114300" simplePos="0" relativeHeight="251705344" behindDoc="0" locked="0" layoutInCell="1" allowOverlap="1" wp14:anchorId="2C11E5A5" wp14:editId="312332A8">
            <wp:simplePos x="0" y="0"/>
            <wp:positionH relativeFrom="margin">
              <wp:posOffset>-914400</wp:posOffset>
            </wp:positionH>
            <wp:positionV relativeFrom="paragraph">
              <wp:posOffset>325</wp:posOffset>
            </wp:positionV>
            <wp:extent cx="4522470" cy="5549900"/>
            <wp:effectExtent l="0" t="0" r="0" b="0"/>
            <wp:wrapThrough wrapText="bothSides">
              <wp:wrapPolygon edited="0">
                <wp:start x="0" y="0"/>
                <wp:lineTo x="0" y="21501"/>
                <wp:lineTo x="21473" y="21501"/>
                <wp:lineTo x="21473" y="0"/>
                <wp:lineTo x="0" y="0"/>
              </wp:wrapPolygon>
            </wp:wrapThrough>
            <wp:docPr id="48" name="Imagen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2470" cy="5549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5D25F85" w14:textId="15D80D31" w:rsidR="00161D34" w:rsidRDefault="00161D34" w:rsidP="00161D34">
      <w:pPr>
        <w:tabs>
          <w:tab w:val="left" w:pos="1289"/>
        </w:tabs>
      </w:pPr>
      <w:r>
        <w:tab/>
      </w:r>
    </w:p>
    <w:p w14:paraId="58445FE1" w14:textId="64512C42" w:rsidR="00161D34" w:rsidRPr="00161D34" w:rsidRDefault="00161D34" w:rsidP="00161D34"/>
    <w:p w14:paraId="100E84CA" w14:textId="1809012B" w:rsidR="00161D34" w:rsidRPr="00161D34" w:rsidRDefault="00161D34" w:rsidP="00161D34"/>
    <w:p w14:paraId="2C7E828C" w14:textId="0C6309FB" w:rsidR="00161D34" w:rsidRPr="00161D34" w:rsidRDefault="00161D34" w:rsidP="00161D34"/>
    <w:p w14:paraId="4E82A2D9" w14:textId="04AE2F4F" w:rsidR="00161D34" w:rsidRPr="00161D34" w:rsidRDefault="00161D34" w:rsidP="00161D34"/>
    <w:p w14:paraId="2959A053" w14:textId="6E685396" w:rsidR="00161D34" w:rsidRPr="00161D34" w:rsidRDefault="00161D34" w:rsidP="00161D34"/>
    <w:p w14:paraId="335B8D9D" w14:textId="26B4EE9A" w:rsidR="00161D34" w:rsidRPr="00161D34" w:rsidRDefault="00161D34" w:rsidP="00161D34"/>
    <w:p w14:paraId="7B40F0CD" w14:textId="0562E7A1" w:rsidR="00161D34" w:rsidRPr="00161D34" w:rsidRDefault="00161D34" w:rsidP="00161D34"/>
    <w:p w14:paraId="3E5CC868" w14:textId="08810B1C" w:rsidR="00161D34" w:rsidRPr="00161D34" w:rsidRDefault="00161D34" w:rsidP="00161D34"/>
    <w:p w14:paraId="5993F608" w14:textId="1C5267FA" w:rsidR="00161D34" w:rsidRPr="00161D34" w:rsidRDefault="00161D34" w:rsidP="00161D34"/>
    <w:p w14:paraId="206B97D9" w14:textId="5AAD11E2" w:rsidR="00161D34" w:rsidRPr="00161D34" w:rsidRDefault="00161D34" w:rsidP="00161D34"/>
    <w:p w14:paraId="3C93F1D4" w14:textId="4782E48C" w:rsidR="00161D34" w:rsidRPr="00161D34" w:rsidRDefault="00161D34" w:rsidP="00161D34"/>
    <w:p w14:paraId="3217604B" w14:textId="45D5DF2F" w:rsidR="00161D34" w:rsidRPr="00161D34" w:rsidRDefault="00161D34" w:rsidP="00161D34"/>
    <w:p w14:paraId="38DFE1EB" w14:textId="7FEAD806" w:rsidR="00161D34" w:rsidRPr="00161D34" w:rsidRDefault="00161D34" w:rsidP="00161D34"/>
    <w:p w14:paraId="6F6E4E58" w14:textId="75C08305" w:rsidR="00161D34" w:rsidRPr="00161D34" w:rsidRDefault="00161D34" w:rsidP="00161D34"/>
    <w:p w14:paraId="756F5D29" w14:textId="56B9FEF0" w:rsidR="00161D34" w:rsidRDefault="00161D34" w:rsidP="00161D34"/>
    <w:p w14:paraId="38762E7B" w14:textId="77AA774E" w:rsidR="00161D34" w:rsidRDefault="00161D34" w:rsidP="00161D34"/>
    <w:p w14:paraId="7EDD4425" w14:textId="24CD66D4" w:rsidR="00161D34" w:rsidRDefault="00161D34" w:rsidP="00161D34"/>
    <w:p w14:paraId="63083EFB" w14:textId="1C7ECDDF" w:rsidR="00161D34" w:rsidRDefault="00161D34" w:rsidP="00161D34">
      <w:r w:rsidRPr="00161D34">
        <w:drawing>
          <wp:anchor distT="0" distB="0" distL="114300" distR="114300" simplePos="0" relativeHeight="251706368" behindDoc="0" locked="0" layoutInCell="1" allowOverlap="1" wp14:anchorId="4184D91C" wp14:editId="55757C33">
            <wp:simplePos x="0" y="0"/>
            <wp:positionH relativeFrom="page">
              <wp:posOffset>159385</wp:posOffset>
            </wp:positionH>
            <wp:positionV relativeFrom="paragraph">
              <wp:posOffset>307975</wp:posOffset>
            </wp:positionV>
            <wp:extent cx="5017135" cy="1828800"/>
            <wp:effectExtent l="0" t="0" r="0" b="0"/>
            <wp:wrapThrough wrapText="bothSides">
              <wp:wrapPolygon edited="0">
                <wp:start x="0" y="0"/>
                <wp:lineTo x="0" y="21375"/>
                <wp:lineTo x="21488" y="21375"/>
                <wp:lineTo x="21488" y="0"/>
                <wp:lineTo x="0" y="0"/>
              </wp:wrapPolygon>
            </wp:wrapThrough>
            <wp:docPr id="49" name="Imagen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1713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759522B" w14:textId="58B1F71D" w:rsidR="00161D34" w:rsidRDefault="00161D34" w:rsidP="00161D34"/>
    <w:p w14:paraId="3E61F5EB" w14:textId="77777777" w:rsidR="00161D34" w:rsidRPr="00161D34" w:rsidRDefault="00161D34" w:rsidP="00161D34"/>
    <w:p w14:paraId="15CA5BC8" w14:textId="0F2FD117" w:rsidR="00161D34" w:rsidRPr="00161D34" w:rsidRDefault="00161D34" w:rsidP="00161D34"/>
    <w:p w14:paraId="38751322" w14:textId="7E6BC688" w:rsidR="00161D34" w:rsidRPr="00161D34" w:rsidRDefault="00161D34" w:rsidP="00161D34"/>
    <w:p w14:paraId="07AC3EAE" w14:textId="75ED42A5" w:rsidR="00161D34" w:rsidRPr="00161D34" w:rsidRDefault="00161D34" w:rsidP="00161D34"/>
    <w:p w14:paraId="2A229EF1" w14:textId="0D3845B7" w:rsidR="00161D34" w:rsidRPr="00161D34" w:rsidRDefault="00161D34" w:rsidP="00161D34"/>
    <w:p w14:paraId="42D73FDE" w14:textId="52A0D15B" w:rsidR="00161D34" w:rsidRDefault="00161D34" w:rsidP="00161D34"/>
    <w:p w14:paraId="7E8C7FEC" w14:textId="6F148834" w:rsidR="00161D34" w:rsidRDefault="00161D34" w:rsidP="00161D34"/>
    <w:p w14:paraId="01BA1C52" w14:textId="5BDD18C7" w:rsidR="00161D34" w:rsidRDefault="00161D34" w:rsidP="00161D34"/>
    <w:p w14:paraId="4C0C83D4" w14:textId="172A3E53" w:rsidR="00161D34" w:rsidRDefault="00161D34" w:rsidP="00161D34"/>
    <w:p w14:paraId="4AA5B59E" w14:textId="52354278" w:rsidR="00161D34" w:rsidRDefault="00161D34" w:rsidP="00161D34"/>
    <w:p w14:paraId="6043C7CA" w14:textId="7D740E25" w:rsidR="00161D34" w:rsidRDefault="00161D34" w:rsidP="00161D34">
      <w:r w:rsidRPr="00161D34">
        <w:lastRenderedPageBreak/>
        <w:drawing>
          <wp:inline distT="0" distB="0" distL="0" distR="0" wp14:anchorId="6DA29332" wp14:editId="703ADB49">
            <wp:extent cx="5400040" cy="1588770"/>
            <wp:effectExtent l="0" t="0" r="0" b="0"/>
            <wp:docPr id="50" name="Imagen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1588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FDED81" w14:textId="684F9AAC" w:rsidR="00161D34" w:rsidRDefault="00161D34" w:rsidP="00161D34">
      <w:r w:rsidRPr="00161D34">
        <w:drawing>
          <wp:anchor distT="0" distB="0" distL="114300" distR="114300" simplePos="0" relativeHeight="251707392" behindDoc="0" locked="0" layoutInCell="1" allowOverlap="1" wp14:anchorId="492E7891" wp14:editId="2CB6A134">
            <wp:simplePos x="0" y="0"/>
            <wp:positionH relativeFrom="column">
              <wp:posOffset>-868045</wp:posOffset>
            </wp:positionH>
            <wp:positionV relativeFrom="paragraph">
              <wp:posOffset>64770</wp:posOffset>
            </wp:positionV>
            <wp:extent cx="4337685" cy="3357245"/>
            <wp:effectExtent l="0" t="0" r="5715" b="0"/>
            <wp:wrapThrough wrapText="bothSides">
              <wp:wrapPolygon edited="0">
                <wp:start x="0" y="0"/>
                <wp:lineTo x="0" y="21449"/>
                <wp:lineTo x="21534" y="21449"/>
                <wp:lineTo x="21534" y="0"/>
                <wp:lineTo x="0" y="0"/>
              </wp:wrapPolygon>
            </wp:wrapThrough>
            <wp:docPr id="51" name="Imagen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37685" cy="33572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FC2DC83" w14:textId="715B5F9B" w:rsidR="00161D34" w:rsidRDefault="00161D34" w:rsidP="00161D34">
      <w:r w:rsidRPr="00161D34">
        <w:drawing>
          <wp:anchor distT="0" distB="0" distL="114300" distR="114300" simplePos="0" relativeHeight="251708416" behindDoc="0" locked="0" layoutInCell="1" allowOverlap="1" wp14:anchorId="4D2B7D6C" wp14:editId="7736189E">
            <wp:simplePos x="0" y="0"/>
            <wp:positionH relativeFrom="margin">
              <wp:posOffset>-519386</wp:posOffset>
            </wp:positionH>
            <wp:positionV relativeFrom="paragraph">
              <wp:posOffset>3125780</wp:posOffset>
            </wp:positionV>
            <wp:extent cx="4380865" cy="3774440"/>
            <wp:effectExtent l="0" t="0" r="635" b="0"/>
            <wp:wrapThrough wrapText="bothSides">
              <wp:wrapPolygon edited="0">
                <wp:start x="0" y="0"/>
                <wp:lineTo x="0" y="21476"/>
                <wp:lineTo x="21509" y="21476"/>
                <wp:lineTo x="21509" y="0"/>
                <wp:lineTo x="0" y="0"/>
              </wp:wrapPolygon>
            </wp:wrapThrough>
            <wp:docPr id="52" name="Imagen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0865" cy="3774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96FA109" w14:textId="59DA2234" w:rsidR="00161D34" w:rsidRPr="00161D34" w:rsidRDefault="00161D34" w:rsidP="00161D34"/>
    <w:p w14:paraId="205F0241" w14:textId="77E645E9" w:rsidR="00161D34" w:rsidRPr="00161D34" w:rsidRDefault="00161D34" w:rsidP="00161D34"/>
    <w:p w14:paraId="5814F4BA" w14:textId="36FD71CA" w:rsidR="00161D34" w:rsidRPr="00161D34" w:rsidRDefault="00161D34" w:rsidP="00161D34"/>
    <w:p w14:paraId="340333A4" w14:textId="79E0EB93" w:rsidR="00161D34" w:rsidRPr="00161D34" w:rsidRDefault="00161D34" w:rsidP="00161D34"/>
    <w:p w14:paraId="44BA4DCE" w14:textId="3A47A4CA" w:rsidR="00161D34" w:rsidRPr="00161D34" w:rsidRDefault="00161D34" w:rsidP="00161D34"/>
    <w:p w14:paraId="6989A1C3" w14:textId="600FA183" w:rsidR="00161D34" w:rsidRPr="00161D34" w:rsidRDefault="00161D34" w:rsidP="00161D34"/>
    <w:p w14:paraId="52B3F91A" w14:textId="5D684478" w:rsidR="00161D34" w:rsidRPr="00161D34" w:rsidRDefault="00161D34" w:rsidP="00161D34"/>
    <w:p w14:paraId="04178A43" w14:textId="161FD794" w:rsidR="00161D34" w:rsidRPr="00161D34" w:rsidRDefault="00161D34" w:rsidP="00161D34"/>
    <w:p w14:paraId="5E9DF4D2" w14:textId="6CC614FF" w:rsidR="00161D34" w:rsidRPr="00161D34" w:rsidRDefault="00161D34" w:rsidP="00161D34"/>
    <w:p w14:paraId="06206C62" w14:textId="24EA94E4" w:rsidR="00161D34" w:rsidRPr="00161D34" w:rsidRDefault="00161D34" w:rsidP="00161D34"/>
    <w:p w14:paraId="565EA586" w14:textId="0800F673" w:rsidR="00161D34" w:rsidRPr="00161D34" w:rsidRDefault="00161D34" w:rsidP="00161D34"/>
    <w:p w14:paraId="27FB5B6B" w14:textId="70EECFD7" w:rsidR="00161D34" w:rsidRPr="00161D34" w:rsidRDefault="00161D34" w:rsidP="00161D34"/>
    <w:p w14:paraId="14A85F3F" w14:textId="1A5ABC58" w:rsidR="00161D34" w:rsidRPr="00161D34" w:rsidRDefault="00161D34" w:rsidP="00161D34"/>
    <w:p w14:paraId="25F8483F" w14:textId="40F86F48" w:rsidR="00161D34" w:rsidRPr="00161D34" w:rsidRDefault="00161D34" w:rsidP="00161D34"/>
    <w:p w14:paraId="15D1E132" w14:textId="2FB8EBF2" w:rsidR="00161D34" w:rsidRPr="00161D34" w:rsidRDefault="00161D34" w:rsidP="00161D34"/>
    <w:p w14:paraId="64405FE7" w14:textId="14AC1B94" w:rsidR="00161D34" w:rsidRPr="00161D34" w:rsidRDefault="00161D34" w:rsidP="00161D34"/>
    <w:p w14:paraId="29AABD81" w14:textId="1634D54F" w:rsidR="00161D34" w:rsidRPr="00161D34" w:rsidRDefault="00161D34" w:rsidP="00161D34"/>
    <w:p w14:paraId="03E7EA34" w14:textId="731090B3" w:rsidR="00161D34" w:rsidRPr="00161D34" w:rsidRDefault="00161D34" w:rsidP="00161D34"/>
    <w:p w14:paraId="5D8C0BA0" w14:textId="60A6E8D7" w:rsidR="00161D34" w:rsidRPr="00161D34" w:rsidRDefault="00161D34" w:rsidP="00161D34"/>
    <w:p w14:paraId="7E3F79A3" w14:textId="642A53E1" w:rsidR="00161D34" w:rsidRDefault="00161D34" w:rsidP="00161D34">
      <w:pPr>
        <w:ind w:firstLine="708"/>
      </w:pPr>
    </w:p>
    <w:p w14:paraId="46E0CDB5" w14:textId="394072F8" w:rsidR="00161D34" w:rsidRDefault="00161D34" w:rsidP="00161D34">
      <w:pPr>
        <w:ind w:firstLine="708"/>
      </w:pPr>
    </w:p>
    <w:p w14:paraId="7887623E" w14:textId="7CD0CFAB" w:rsidR="00161D34" w:rsidRDefault="00161D34" w:rsidP="00161D34">
      <w:pPr>
        <w:ind w:firstLine="708"/>
      </w:pPr>
    </w:p>
    <w:p w14:paraId="740CADFB" w14:textId="77777777" w:rsidR="00161D34" w:rsidRPr="00161D34" w:rsidRDefault="00161D34" w:rsidP="00161D34">
      <w:pPr>
        <w:ind w:firstLine="708"/>
      </w:pPr>
    </w:p>
    <w:sectPr w:rsidR="00161D34" w:rsidRPr="00161D34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1C1289"/>
    <w:multiLevelType w:val="hybridMultilevel"/>
    <w:tmpl w:val="47482400"/>
    <w:lvl w:ilvl="0" w:tplc="B762AB82">
      <w:start w:val="1"/>
      <w:numFmt w:val="lowerLetter"/>
      <w:lvlText w:val="%1)"/>
      <w:lvlJc w:val="left"/>
      <w:pPr>
        <w:tabs>
          <w:tab w:val="num" w:pos="760"/>
        </w:tabs>
        <w:ind w:left="76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tabs>
          <w:tab w:val="num" w:pos="1480"/>
        </w:tabs>
        <w:ind w:left="14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200"/>
        </w:tabs>
        <w:ind w:left="22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920"/>
        </w:tabs>
        <w:ind w:left="29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40"/>
        </w:tabs>
        <w:ind w:left="36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60"/>
        </w:tabs>
        <w:ind w:left="43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80"/>
        </w:tabs>
        <w:ind w:left="50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800"/>
        </w:tabs>
        <w:ind w:left="58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520"/>
        </w:tabs>
        <w:ind w:left="6520" w:hanging="180"/>
      </w:pPr>
    </w:lvl>
  </w:abstractNum>
  <w:abstractNum w:abstractNumId="1" w15:restartNumberingAfterBreak="0">
    <w:nsid w:val="142E6CEB"/>
    <w:multiLevelType w:val="singleLevel"/>
    <w:tmpl w:val="E9BC661A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i w:val="0"/>
        <w:sz w:val="24"/>
      </w:rPr>
    </w:lvl>
  </w:abstractNum>
  <w:abstractNum w:abstractNumId="2" w15:restartNumberingAfterBreak="0">
    <w:nsid w:val="14680608"/>
    <w:multiLevelType w:val="hybridMultilevel"/>
    <w:tmpl w:val="2040957A"/>
    <w:lvl w:ilvl="0" w:tplc="FFFFFFFF">
      <w:start w:val="1"/>
      <w:numFmt w:val="lowerLetter"/>
      <w:lvlText w:val="%1)"/>
      <w:lvlJc w:val="left"/>
      <w:pPr>
        <w:tabs>
          <w:tab w:val="num" w:pos="1800"/>
        </w:tabs>
        <w:ind w:left="1800" w:hanging="45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3A91EEC"/>
    <w:multiLevelType w:val="hybridMultilevel"/>
    <w:tmpl w:val="36C6D040"/>
    <w:lvl w:ilvl="0" w:tplc="A13AC124">
      <w:start w:val="2"/>
      <w:numFmt w:val="lowerLetter"/>
      <w:lvlText w:val="%1)"/>
      <w:lvlJc w:val="left"/>
      <w:pPr>
        <w:tabs>
          <w:tab w:val="num" w:pos="1410"/>
        </w:tabs>
        <w:ind w:left="1410" w:hanging="42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2070"/>
        </w:tabs>
        <w:ind w:left="207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790"/>
        </w:tabs>
        <w:ind w:left="279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510"/>
        </w:tabs>
        <w:ind w:left="351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4230"/>
        </w:tabs>
        <w:ind w:left="423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950"/>
        </w:tabs>
        <w:ind w:left="495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670"/>
        </w:tabs>
        <w:ind w:left="567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390"/>
        </w:tabs>
        <w:ind w:left="639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7110"/>
        </w:tabs>
        <w:ind w:left="7110" w:hanging="180"/>
      </w:pPr>
    </w:lvl>
  </w:abstractNum>
  <w:abstractNum w:abstractNumId="4" w15:restartNumberingAfterBreak="0">
    <w:nsid w:val="41F219DD"/>
    <w:multiLevelType w:val="hybridMultilevel"/>
    <w:tmpl w:val="47482400"/>
    <w:lvl w:ilvl="0" w:tplc="B762AB82">
      <w:start w:val="1"/>
      <w:numFmt w:val="lowerLetter"/>
      <w:lvlText w:val="%1)"/>
      <w:lvlJc w:val="left"/>
      <w:pPr>
        <w:tabs>
          <w:tab w:val="num" w:pos="760"/>
        </w:tabs>
        <w:ind w:left="76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tabs>
          <w:tab w:val="num" w:pos="1480"/>
        </w:tabs>
        <w:ind w:left="14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200"/>
        </w:tabs>
        <w:ind w:left="22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920"/>
        </w:tabs>
        <w:ind w:left="29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40"/>
        </w:tabs>
        <w:ind w:left="36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60"/>
        </w:tabs>
        <w:ind w:left="43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80"/>
        </w:tabs>
        <w:ind w:left="50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800"/>
        </w:tabs>
        <w:ind w:left="58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520"/>
        </w:tabs>
        <w:ind w:left="6520" w:hanging="180"/>
      </w:pPr>
    </w:lvl>
  </w:abstractNum>
  <w:abstractNum w:abstractNumId="5" w15:restartNumberingAfterBreak="0">
    <w:nsid w:val="47D3305D"/>
    <w:multiLevelType w:val="hybridMultilevel"/>
    <w:tmpl w:val="4D02D8D6"/>
    <w:lvl w:ilvl="0" w:tplc="FFFFFFFF">
      <w:start w:val="1"/>
      <w:numFmt w:val="lowerLetter"/>
      <w:lvlText w:val="%1)"/>
      <w:lvlJc w:val="left"/>
      <w:pPr>
        <w:tabs>
          <w:tab w:val="num" w:pos="990"/>
        </w:tabs>
        <w:ind w:left="990" w:hanging="360"/>
      </w:pPr>
    </w:lvl>
    <w:lvl w:ilvl="1" w:tplc="FFFFFFFF">
      <w:start w:val="1"/>
      <w:numFmt w:val="lowerLetter"/>
      <w:lvlText w:val="%2)"/>
      <w:lvlJc w:val="left"/>
      <w:pPr>
        <w:tabs>
          <w:tab w:val="num" w:pos="1800"/>
        </w:tabs>
        <w:ind w:left="1800" w:hanging="45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4883021A"/>
    <w:multiLevelType w:val="hybridMultilevel"/>
    <w:tmpl w:val="6FE64CBC"/>
    <w:lvl w:ilvl="0" w:tplc="2C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A12236C"/>
    <w:multiLevelType w:val="singleLevel"/>
    <w:tmpl w:val="E9BC661A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i w:val="0"/>
        <w:sz w:val="24"/>
      </w:rPr>
    </w:lvl>
  </w:abstractNum>
  <w:abstractNum w:abstractNumId="8" w15:restartNumberingAfterBreak="0">
    <w:nsid w:val="5FAB5ECA"/>
    <w:multiLevelType w:val="singleLevel"/>
    <w:tmpl w:val="F0266986"/>
    <w:lvl w:ilvl="0">
      <w:start w:val="1"/>
      <w:numFmt w:val="lowerLetter"/>
      <w:lvlText w:val="%1)"/>
      <w:lvlJc w:val="left"/>
      <w:pPr>
        <w:tabs>
          <w:tab w:val="num" w:pos="1776"/>
        </w:tabs>
        <w:ind w:left="1776" w:hanging="360"/>
      </w:pPr>
      <w:rPr>
        <w:rFonts w:hint="default"/>
      </w:r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  <w:lvlOverride w:ilvl="0">
      <w:startOverride w:val="1"/>
    </w:lvlOverride>
  </w:num>
  <w:num w:numId="3">
    <w:abstractNumId w:val="4"/>
  </w:num>
  <w:num w:numId="4">
    <w:abstractNumId w:val="8"/>
  </w:num>
  <w:num w:numId="5">
    <w:abstractNumId w:val="3"/>
  </w:num>
  <w:num w:numId="6">
    <w:abstractNumId w:val="5"/>
  </w:num>
  <w:num w:numId="7">
    <w:abstractNumId w:val="2"/>
  </w:num>
  <w:num w:numId="8">
    <w:abstractNumId w:val="1"/>
  </w:num>
  <w:num w:numId="9">
    <w:abstractNumId w:val="0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338E"/>
    <w:rsid w:val="00161D34"/>
    <w:rsid w:val="002F57E7"/>
    <w:rsid w:val="0059075C"/>
    <w:rsid w:val="0059338E"/>
    <w:rsid w:val="00667EAD"/>
    <w:rsid w:val="008800AB"/>
    <w:rsid w:val="009C7DBB"/>
    <w:rsid w:val="00AA7230"/>
    <w:rsid w:val="00E313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463C11A2"/>
  <w15:chartTrackingRefBased/>
  <w15:docId w15:val="{82CA0B84-FCE9-4142-B490-B0278DC911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A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Sangradetextonormal">
    <w:name w:val="Body Text Indent"/>
    <w:basedOn w:val="Normal"/>
    <w:link w:val="SangradetextonormalCar"/>
    <w:uiPriority w:val="99"/>
    <w:semiHidden/>
    <w:unhideWhenUsed/>
    <w:rsid w:val="0059338E"/>
    <w:pPr>
      <w:spacing w:after="120"/>
      <w:ind w:left="283"/>
    </w:pPr>
  </w:style>
  <w:style w:type="character" w:customStyle="1" w:styleId="SangradetextonormalCar">
    <w:name w:val="Sangría de texto normal Car"/>
    <w:basedOn w:val="Fuentedeprrafopredeter"/>
    <w:link w:val="Sangradetextonormal"/>
    <w:uiPriority w:val="99"/>
    <w:semiHidden/>
    <w:rsid w:val="0059338E"/>
  </w:style>
  <w:style w:type="paragraph" w:styleId="Prrafodelista">
    <w:name w:val="List Paragraph"/>
    <w:basedOn w:val="Normal"/>
    <w:uiPriority w:val="34"/>
    <w:qFormat/>
    <w:rsid w:val="008800A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theme" Target="theme/theme1.xml"/><Relationship Id="rId21" Type="http://schemas.openxmlformats.org/officeDocument/2006/relationships/image" Target="media/image11.png"/><Relationship Id="rId42" Type="http://schemas.openxmlformats.org/officeDocument/2006/relationships/image" Target="media/image25.wmf"/><Relationship Id="rId47" Type="http://schemas.openxmlformats.org/officeDocument/2006/relationships/oleObject" Target="embeddings/oleObject16.bin"/><Relationship Id="rId63" Type="http://schemas.openxmlformats.org/officeDocument/2006/relationships/image" Target="media/image40.png"/><Relationship Id="rId68" Type="http://schemas.openxmlformats.org/officeDocument/2006/relationships/image" Target="media/image43.png"/><Relationship Id="rId84" Type="http://schemas.openxmlformats.org/officeDocument/2006/relationships/image" Target="media/image54.wmf"/><Relationship Id="rId89" Type="http://schemas.openxmlformats.org/officeDocument/2006/relationships/image" Target="media/image57.wmf"/><Relationship Id="rId112" Type="http://schemas.openxmlformats.org/officeDocument/2006/relationships/image" Target="media/image76.png"/><Relationship Id="rId16" Type="http://schemas.openxmlformats.org/officeDocument/2006/relationships/oleObject" Target="embeddings/oleObject4.bin"/><Relationship Id="rId107" Type="http://schemas.openxmlformats.org/officeDocument/2006/relationships/image" Target="media/image71.png"/><Relationship Id="rId11" Type="http://schemas.openxmlformats.org/officeDocument/2006/relationships/image" Target="media/image5.png"/><Relationship Id="rId32" Type="http://schemas.openxmlformats.org/officeDocument/2006/relationships/image" Target="media/image18.wmf"/><Relationship Id="rId37" Type="http://schemas.openxmlformats.org/officeDocument/2006/relationships/image" Target="media/image22.wmf"/><Relationship Id="rId53" Type="http://schemas.openxmlformats.org/officeDocument/2006/relationships/oleObject" Target="embeddings/oleObject18.bin"/><Relationship Id="rId58" Type="http://schemas.openxmlformats.org/officeDocument/2006/relationships/image" Target="media/image35.png"/><Relationship Id="rId74" Type="http://schemas.openxmlformats.org/officeDocument/2006/relationships/oleObject" Target="embeddings/oleObject23.bin"/><Relationship Id="rId79" Type="http://schemas.openxmlformats.org/officeDocument/2006/relationships/image" Target="media/image51.png"/><Relationship Id="rId102" Type="http://schemas.openxmlformats.org/officeDocument/2006/relationships/image" Target="media/image66.png"/><Relationship Id="rId5" Type="http://schemas.openxmlformats.org/officeDocument/2006/relationships/image" Target="media/image1.png"/><Relationship Id="rId90" Type="http://schemas.openxmlformats.org/officeDocument/2006/relationships/oleObject" Target="embeddings/oleObject29.bin"/><Relationship Id="rId95" Type="http://schemas.openxmlformats.org/officeDocument/2006/relationships/oleObject" Target="embeddings/oleObject32.bin"/><Relationship Id="rId22" Type="http://schemas.openxmlformats.org/officeDocument/2006/relationships/oleObject" Target="embeddings/oleObject7.bin"/><Relationship Id="rId27" Type="http://schemas.openxmlformats.org/officeDocument/2006/relationships/image" Target="media/image15.png"/><Relationship Id="rId43" Type="http://schemas.openxmlformats.org/officeDocument/2006/relationships/oleObject" Target="embeddings/oleObject14.bin"/><Relationship Id="rId48" Type="http://schemas.openxmlformats.org/officeDocument/2006/relationships/image" Target="media/image28.png"/><Relationship Id="rId64" Type="http://schemas.openxmlformats.org/officeDocument/2006/relationships/image" Target="media/image41.wmf"/><Relationship Id="rId69" Type="http://schemas.openxmlformats.org/officeDocument/2006/relationships/image" Target="media/image44.wmf"/><Relationship Id="rId113" Type="http://schemas.openxmlformats.org/officeDocument/2006/relationships/image" Target="media/image77.png"/><Relationship Id="rId80" Type="http://schemas.openxmlformats.org/officeDocument/2006/relationships/image" Target="media/image52.png"/><Relationship Id="rId85" Type="http://schemas.openxmlformats.org/officeDocument/2006/relationships/oleObject" Target="embeddings/oleObject27.bin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2.bin"/><Relationship Id="rId59" Type="http://schemas.openxmlformats.org/officeDocument/2006/relationships/image" Target="media/image36.png"/><Relationship Id="rId103" Type="http://schemas.openxmlformats.org/officeDocument/2006/relationships/image" Target="media/image67.png"/><Relationship Id="rId108" Type="http://schemas.openxmlformats.org/officeDocument/2006/relationships/image" Target="media/image72.png"/><Relationship Id="rId54" Type="http://schemas.openxmlformats.org/officeDocument/2006/relationships/image" Target="media/image32.wmf"/><Relationship Id="rId70" Type="http://schemas.openxmlformats.org/officeDocument/2006/relationships/oleObject" Target="embeddings/oleObject22.bin"/><Relationship Id="rId75" Type="http://schemas.openxmlformats.org/officeDocument/2006/relationships/image" Target="media/image48.png"/><Relationship Id="rId91" Type="http://schemas.openxmlformats.org/officeDocument/2006/relationships/image" Target="media/image58.wmf"/><Relationship Id="rId96" Type="http://schemas.openxmlformats.org/officeDocument/2006/relationships/image" Target="media/image60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3" Type="http://schemas.openxmlformats.org/officeDocument/2006/relationships/image" Target="media/image12.png"/><Relationship Id="rId28" Type="http://schemas.openxmlformats.org/officeDocument/2006/relationships/image" Target="media/image16.wmf"/><Relationship Id="rId49" Type="http://schemas.openxmlformats.org/officeDocument/2006/relationships/image" Target="media/image29.png"/><Relationship Id="rId114" Type="http://schemas.openxmlformats.org/officeDocument/2006/relationships/image" Target="media/image78.png"/><Relationship Id="rId10" Type="http://schemas.openxmlformats.org/officeDocument/2006/relationships/image" Target="media/image4.png"/><Relationship Id="rId31" Type="http://schemas.openxmlformats.org/officeDocument/2006/relationships/oleObject" Target="embeddings/oleObject10.bin"/><Relationship Id="rId44" Type="http://schemas.openxmlformats.org/officeDocument/2006/relationships/image" Target="media/image26.wmf"/><Relationship Id="rId52" Type="http://schemas.openxmlformats.org/officeDocument/2006/relationships/image" Target="media/image31.wmf"/><Relationship Id="rId60" Type="http://schemas.openxmlformats.org/officeDocument/2006/relationships/image" Target="media/image37.png"/><Relationship Id="rId65" Type="http://schemas.openxmlformats.org/officeDocument/2006/relationships/oleObject" Target="embeddings/oleObject20.bin"/><Relationship Id="rId73" Type="http://schemas.openxmlformats.org/officeDocument/2006/relationships/image" Target="media/image47.wmf"/><Relationship Id="rId78" Type="http://schemas.openxmlformats.org/officeDocument/2006/relationships/oleObject" Target="embeddings/oleObject24.bin"/><Relationship Id="rId81" Type="http://schemas.openxmlformats.org/officeDocument/2006/relationships/image" Target="media/image53.wmf"/><Relationship Id="rId86" Type="http://schemas.openxmlformats.org/officeDocument/2006/relationships/image" Target="media/image55.png"/><Relationship Id="rId94" Type="http://schemas.openxmlformats.org/officeDocument/2006/relationships/image" Target="media/image59.wmf"/><Relationship Id="rId99" Type="http://schemas.openxmlformats.org/officeDocument/2006/relationships/image" Target="media/image63.png"/><Relationship Id="rId101" Type="http://schemas.openxmlformats.org/officeDocument/2006/relationships/image" Target="media/image6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23.png"/><Relationship Id="rId109" Type="http://schemas.openxmlformats.org/officeDocument/2006/relationships/image" Target="media/image73.png"/><Relationship Id="rId34" Type="http://schemas.openxmlformats.org/officeDocument/2006/relationships/image" Target="media/image19.png"/><Relationship Id="rId50" Type="http://schemas.openxmlformats.org/officeDocument/2006/relationships/image" Target="media/image30.wmf"/><Relationship Id="rId55" Type="http://schemas.openxmlformats.org/officeDocument/2006/relationships/oleObject" Target="embeddings/oleObject19.bin"/><Relationship Id="rId76" Type="http://schemas.openxmlformats.org/officeDocument/2006/relationships/image" Target="media/image49.png"/><Relationship Id="rId97" Type="http://schemas.openxmlformats.org/officeDocument/2006/relationships/image" Target="media/image61.png"/><Relationship Id="rId104" Type="http://schemas.openxmlformats.org/officeDocument/2006/relationships/image" Target="media/image68.png"/><Relationship Id="rId7" Type="http://schemas.openxmlformats.org/officeDocument/2006/relationships/oleObject" Target="embeddings/oleObject1.bin"/><Relationship Id="rId71" Type="http://schemas.openxmlformats.org/officeDocument/2006/relationships/image" Target="media/image45.png"/><Relationship Id="rId92" Type="http://schemas.openxmlformats.org/officeDocument/2006/relationships/oleObject" Target="embeddings/oleObject30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3.png"/><Relationship Id="rId40" Type="http://schemas.openxmlformats.org/officeDocument/2006/relationships/image" Target="media/image24.wmf"/><Relationship Id="rId45" Type="http://schemas.openxmlformats.org/officeDocument/2006/relationships/oleObject" Target="embeddings/oleObject15.bin"/><Relationship Id="rId66" Type="http://schemas.openxmlformats.org/officeDocument/2006/relationships/image" Target="media/image42.wmf"/><Relationship Id="rId87" Type="http://schemas.openxmlformats.org/officeDocument/2006/relationships/oleObject" Target="embeddings/oleObject28.bin"/><Relationship Id="rId110" Type="http://schemas.openxmlformats.org/officeDocument/2006/relationships/image" Target="media/image74.png"/><Relationship Id="rId115" Type="http://schemas.openxmlformats.org/officeDocument/2006/relationships/image" Target="media/image79.png"/><Relationship Id="rId61" Type="http://schemas.openxmlformats.org/officeDocument/2006/relationships/image" Target="media/image38.png"/><Relationship Id="rId82" Type="http://schemas.openxmlformats.org/officeDocument/2006/relationships/oleObject" Target="embeddings/oleObject25.bin"/><Relationship Id="rId19" Type="http://schemas.openxmlformats.org/officeDocument/2006/relationships/image" Target="media/image10.wmf"/><Relationship Id="rId14" Type="http://schemas.openxmlformats.org/officeDocument/2006/relationships/image" Target="media/image7.png"/><Relationship Id="rId30" Type="http://schemas.openxmlformats.org/officeDocument/2006/relationships/image" Target="media/image17.wmf"/><Relationship Id="rId35" Type="http://schemas.openxmlformats.org/officeDocument/2006/relationships/image" Target="media/image20.png"/><Relationship Id="rId56" Type="http://schemas.openxmlformats.org/officeDocument/2006/relationships/image" Target="media/image33.png"/><Relationship Id="rId77" Type="http://schemas.openxmlformats.org/officeDocument/2006/relationships/image" Target="media/image50.wmf"/><Relationship Id="rId100" Type="http://schemas.openxmlformats.org/officeDocument/2006/relationships/image" Target="media/image64.png"/><Relationship Id="rId105" Type="http://schemas.openxmlformats.org/officeDocument/2006/relationships/image" Target="media/image69.png"/><Relationship Id="rId8" Type="http://schemas.openxmlformats.org/officeDocument/2006/relationships/image" Target="media/image3.wmf"/><Relationship Id="rId51" Type="http://schemas.openxmlformats.org/officeDocument/2006/relationships/oleObject" Target="embeddings/oleObject17.bin"/><Relationship Id="rId72" Type="http://schemas.openxmlformats.org/officeDocument/2006/relationships/image" Target="media/image46.png"/><Relationship Id="rId93" Type="http://schemas.openxmlformats.org/officeDocument/2006/relationships/oleObject" Target="embeddings/oleObject31.bin"/><Relationship Id="rId98" Type="http://schemas.openxmlformats.org/officeDocument/2006/relationships/image" Target="media/image62.png"/><Relationship Id="rId3" Type="http://schemas.openxmlformats.org/officeDocument/2006/relationships/settings" Target="settings.xml"/><Relationship Id="rId25" Type="http://schemas.openxmlformats.org/officeDocument/2006/relationships/image" Target="media/image14.wmf"/><Relationship Id="rId46" Type="http://schemas.openxmlformats.org/officeDocument/2006/relationships/image" Target="media/image27.wmf"/><Relationship Id="rId67" Type="http://schemas.openxmlformats.org/officeDocument/2006/relationships/oleObject" Target="embeddings/oleObject21.bin"/><Relationship Id="rId116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3.bin"/><Relationship Id="rId62" Type="http://schemas.openxmlformats.org/officeDocument/2006/relationships/image" Target="media/image39.png"/><Relationship Id="rId83" Type="http://schemas.openxmlformats.org/officeDocument/2006/relationships/oleObject" Target="embeddings/oleObject26.bin"/><Relationship Id="rId88" Type="http://schemas.openxmlformats.org/officeDocument/2006/relationships/image" Target="media/image56.png"/><Relationship Id="rId111" Type="http://schemas.openxmlformats.org/officeDocument/2006/relationships/image" Target="media/image75.png"/><Relationship Id="rId15" Type="http://schemas.openxmlformats.org/officeDocument/2006/relationships/image" Target="media/image8.wmf"/><Relationship Id="rId36" Type="http://schemas.openxmlformats.org/officeDocument/2006/relationships/image" Target="media/image21.png"/><Relationship Id="rId57" Type="http://schemas.openxmlformats.org/officeDocument/2006/relationships/image" Target="media/image34.png"/><Relationship Id="rId106" Type="http://schemas.openxmlformats.org/officeDocument/2006/relationships/image" Target="media/image70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</TotalTime>
  <Pages>21</Pages>
  <Words>1023</Words>
  <Characters>5628</Characters>
  <Application>Microsoft Office Word</Application>
  <DocSecurity>0</DocSecurity>
  <Lines>46</Lines>
  <Paragraphs>1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cos Faletto</dc:creator>
  <cp:keywords/>
  <dc:description/>
  <cp:lastModifiedBy>Marcos Faletto</cp:lastModifiedBy>
  <cp:revision>1</cp:revision>
  <dcterms:created xsi:type="dcterms:W3CDTF">2024-12-16T17:00:00Z</dcterms:created>
  <dcterms:modified xsi:type="dcterms:W3CDTF">2024-12-16T18:58:00Z</dcterms:modified>
</cp:coreProperties>
</file>